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  <p:sldMasterId id="2147483674" r:id="rId3"/>
    <p:sldMasterId id="2147483687" r:id="rId4"/>
  </p:sldMasterIdLst>
  <p:notesMasterIdLst>
    <p:notesMasterId r:id="rId38"/>
  </p:notesMasterIdLst>
  <p:sldIdLst>
    <p:sldId id="256" r:id="rId5"/>
    <p:sldId id="333" r:id="rId6"/>
    <p:sldId id="335" r:id="rId7"/>
    <p:sldId id="336" r:id="rId8"/>
    <p:sldId id="337" r:id="rId9"/>
    <p:sldId id="338" r:id="rId10"/>
    <p:sldId id="339" r:id="rId11"/>
    <p:sldId id="340" r:id="rId12"/>
    <p:sldId id="341" r:id="rId13"/>
    <p:sldId id="342" r:id="rId14"/>
    <p:sldId id="343" r:id="rId15"/>
    <p:sldId id="344" r:id="rId16"/>
    <p:sldId id="345" r:id="rId17"/>
    <p:sldId id="346" r:id="rId18"/>
    <p:sldId id="347" r:id="rId19"/>
    <p:sldId id="348" r:id="rId20"/>
    <p:sldId id="264" r:id="rId21"/>
    <p:sldId id="268" r:id="rId22"/>
    <p:sldId id="349" r:id="rId23"/>
    <p:sldId id="350" r:id="rId24"/>
    <p:sldId id="351" r:id="rId25"/>
    <p:sldId id="352" r:id="rId26"/>
    <p:sldId id="353" r:id="rId27"/>
    <p:sldId id="354" r:id="rId28"/>
    <p:sldId id="356" r:id="rId29"/>
    <p:sldId id="357" r:id="rId30"/>
    <p:sldId id="358" r:id="rId31"/>
    <p:sldId id="359" r:id="rId32"/>
    <p:sldId id="360" r:id="rId33"/>
    <p:sldId id="361" r:id="rId34"/>
    <p:sldId id="262" r:id="rId35"/>
    <p:sldId id="263" r:id="rId36"/>
    <p:sldId id="259" r:id="rId37"/>
  </p:sldIdLst>
  <p:sldSz cx="12192000" cy="6858000"/>
  <p:notesSz cx="6858000" cy="9144000"/>
  <p:defaultTextStyle>
    <a:defPPr>
      <a:defRPr lang="es-P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9E6B2E9-B031-452D-AA19-2A91B8DE4095}" v="1" dt="2025-10-09T19:19:35.509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60" autoAdjust="0"/>
    <p:restoredTop sz="94660"/>
  </p:normalViewPr>
  <p:slideViewPr>
    <p:cSldViewPr snapToGrid="0">
      <p:cViewPr varScale="1">
        <p:scale>
          <a:sx n="82" d="100"/>
          <a:sy n="82" d="100"/>
        </p:scale>
        <p:origin x="96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9" d="100"/>
          <a:sy n="69" d="100"/>
        </p:scale>
        <p:origin x="3264" y="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presProps" Target="presProps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tableStyles" Target="tableStyles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microsoft.com/office/2015/10/relationships/revisionInfo" Target="revisionInfo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microsoft.com/office/2016/11/relationships/changesInfo" Target="changesInfos/changesInfo1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Erik Maldonado" userId="73349c84f5edac2e" providerId="LiveId" clId="{78E533E8-0B49-4F18-BB27-702E6226C41A}"/>
    <pc:docChg chg="custSel modSld">
      <pc:chgData name="Erik Maldonado" userId="73349c84f5edac2e" providerId="LiveId" clId="{78E533E8-0B49-4F18-BB27-702E6226C41A}" dt="2024-11-22T21:08:59.448" v="823" actId="20577"/>
      <pc:docMkLst>
        <pc:docMk/>
      </pc:docMkLst>
      <pc:sldChg chg="modSp mod">
        <pc:chgData name="Erik Maldonado" userId="73349c84f5edac2e" providerId="LiveId" clId="{78E533E8-0B49-4F18-BB27-702E6226C41A}" dt="2024-11-22T21:08:59.448" v="823" actId="20577"/>
        <pc:sldMkLst>
          <pc:docMk/>
          <pc:sldMk cId="0" sldId="262"/>
        </pc:sldMkLst>
      </pc:sldChg>
    </pc:docChg>
  </pc:docChgLst>
  <pc:docChgLst>
    <pc:chgData name="Erik Maldonado" userId="73349c84f5edac2e" providerId="LiveId" clId="{EB512087-00A8-40E4-A513-743C94A1C24D}"/>
    <pc:docChg chg="addSld delSld modSld sldOrd">
      <pc:chgData name="Erik Maldonado" userId="73349c84f5edac2e" providerId="LiveId" clId="{EB512087-00A8-40E4-A513-743C94A1C24D}" dt="2025-10-09T19:20:56.153" v="9" actId="2696"/>
      <pc:docMkLst>
        <pc:docMk/>
      </pc:docMkLst>
      <pc:sldChg chg="add del">
        <pc:chgData name="Erik Maldonado" userId="73349c84f5edac2e" providerId="LiveId" clId="{EB512087-00A8-40E4-A513-743C94A1C24D}" dt="2025-10-09T19:20:56.153" v="9" actId="2696"/>
        <pc:sldMkLst>
          <pc:docMk/>
          <pc:sldMk cId="2913953184" sldId="298"/>
        </pc:sldMkLst>
      </pc:sldChg>
      <pc:sldChg chg="add del">
        <pc:chgData name="Erik Maldonado" userId="73349c84f5edac2e" providerId="LiveId" clId="{EB512087-00A8-40E4-A513-743C94A1C24D}" dt="2025-10-09T19:20:56.153" v="9" actId="2696"/>
        <pc:sldMkLst>
          <pc:docMk/>
          <pc:sldMk cId="2849460938" sldId="299"/>
        </pc:sldMkLst>
      </pc:sldChg>
      <pc:sldChg chg="add del">
        <pc:chgData name="Erik Maldonado" userId="73349c84f5edac2e" providerId="LiveId" clId="{EB512087-00A8-40E4-A513-743C94A1C24D}" dt="2025-10-09T19:20:56.153" v="9" actId="2696"/>
        <pc:sldMkLst>
          <pc:docMk/>
          <pc:sldMk cId="3407979468" sldId="300"/>
        </pc:sldMkLst>
      </pc:sldChg>
      <pc:sldChg chg="add del">
        <pc:chgData name="Erik Maldonado" userId="73349c84f5edac2e" providerId="LiveId" clId="{EB512087-00A8-40E4-A513-743C94A1C24D}" dt="2025-10-09T19:20:56.153" v="9" actId="2696"/>
        <pc:sldMkLst>
          <pc:docMk/>
          <pc:sldMk cId="2149361151" sldId="301"/>
        </pc:sldMkLst>
      </pc:sldChg>
      <pc:sldChg chg="add del">
        <pc:chgData name="Erik Maldonado" userId="73349c84f5edac2e" providerId="LiveId" clId="{EB512087-00A8-40E4-A513-743C94A1C24D}" dt="2025-10-09T19:20:56.153" v="9" actId="2696"/>
        <pc:sldMkLst>
          <pc:docMk/>
          <pc:sldMk cId="878284643" sldId="302"/>
        </pc:sldMkLst>
      </pc:sldChg>
      <pc:sldChg chg="add del">
        <pc:chgData name="Erik Maldonado" userId="73349c84f5edac2e" providerId="LiveId" clId="{EB512087-00A8-40E4-A513-743C94A1C24D}" dt="2025-10-09T19:20:56.153" v="9" actId="2696"/>
        <pc:sldMkLst>
          <pc:docMk/>
          <pc:sldMk cId="2435866320" sldId="304"/>
        </pc:sldMkLst>
      </pc:sldChg>
      <pc:sldChg chg="add del">
        <pc:chgData name="Erik Maldonado" userId="73349c84f5edac2e" providerId="LiveId" clId="{EB512087-00A8-40E4-A513-743C94A1C24D}" dt="2025-10-09T19:20:56.153" v="9" actId="2696"/>
        <pc:sldMkLst>
          <pc:docMk/>
          <pc:sldMk cId="2410211867" sldId="305"/>
        </pc:sldMkLst>
      </pc:sldChg>
      <pc:sldChg chg="add del">
        <pc:chgData name="Erik Maldonado" userId="73349c84f5edac2e" providerId="LiveId" clId="{EB512087-00A8-40E4-A513-743C94A1C24D}" dt="2025-10-09T19:20:56.153" v="9" actId="2696"/>
        <pc:sldMkLst>
          <pc:docMk/>
          <pc:sldMk cId="93297571" sldId="307"/>
        </pc:sldMkLst>
      </pc:sldChg>
      <pc:sldChg chg="ord">
        <pc:chgData name="Erik Maldonado" userId="73349c84f5edac2e" providerId="LiveId" clId="{EB512087-00A8-40E4-A513-743C94A1C24D}" dt="2025-10-09T19:20:04.223" v="8"/>
        <pc:sldMkLst>
          <pc:docMk/>
          <pc:sldMk cId="2982309368" sldId="333"/>
        </pc:sldMkLst>
      </pc:sldChg>
    </pc:docChg>
  </pc:docChgLst>
  <pc:docChgLst>
    <pc:chgData name="Erik Maldonado" userId="73349c84f5edac2e" providerId="LiveId" clId="{F0CC6FE6-768D-4EB4-B549-A9DEB667722F}"/>
    <pc:docChg chg="addSld delSld modSld">
      <pc:chgData name="Erik Maldonado" userId="73349c84f5edac2e" providerId="LiveId" clId="{F0CC6FE6-768D-4EB4-B549-A9DEB667722F}" dt="2024-09-25T12:48:56.259" v="2" actId="47"/>
      <pc:docMkLst>
        <pc:docMk/>
      </pc:docMkLst>
      <pc:sldChg chg="add">
        <pc:chgData name="Erik Maldonado" userId="73349c84f5edac2e" providerId="LiveId" clId="{F0CC6FE6-768D-4EB4-B549-A9DEB667722F}" dt="2024-09-25T12:48:54.487" v="1"/>
        <pc:sldMkLst>
          <pc:docMk/>
          <pc:sldMk cId="0" sldId="262"/>
        </pc:sldMkLst>
      </pc:sldChg>
      <pc:sldChg chg="add">
        <pc:chgData name="Erik Maldonado" userId="73349c84f5edac2e" providerId="LiveId" clId="{F0CC6FE6-768D-4EB4-B549-A9DEB667722F}" dt="2024-09-25T12:48:54.487" v="1"/>
        <pc:sldMkLst>
          <pc:docMk/>
          <pc:sldMk cId="0" sldId="263"/>
        </pc:sldMkLst>
      </pc:sldChg>
      <pc:sldChg chg="new del">
        <pc:chgData name="Erik Maldonado" userId="73349c84f5edac2e" providerId="LiveId" clId="{F0CC6FE6-768D-4EB4-B549-A9DEB667722F}" dt="2024-09-25T12:48:56.259" v="2" actId="47"/>
        <pc:sldMkLst>
          <pc:docMk/>
          <pc:sldMk cId="839468004" sldId="362"/>
        </pc:sldMkLst>
      </pc:sldChg>
    </pc:docChg>
  </pc:docChgLst>
  <pc:docChgLst>
    <pc:chgData name="Erik Maldonado" userId="73349c84f5edac2e" providerId="LiveId" clId="{B69C7FB6-9064-48CC-A648-F4F8D8752A3F}"/>
    <pc:docChg chg="addSld modSld sldOrd">
      <pc:chgData name="Erik Maldonado" userId="73349c84f5edac2e" providerId="LiveId" clId="{B69C7FB6-9064-48CC-A648-F4F8D8752A3F}" dt="2023-09-20T21:53:00.737" v="9" actId="692"/>
      <pc:docMkLst>
        <pc:docMk/>
      </pc:docMkLst>
      <pc:sldChg chg="add ord">
        <pc:chgData name="Erik Maldonado" userId="73349c84f5edac2e" providerId="LiveId" clId="{B69C7FB6-9064-48CC-A648-F4F8D8752A3F}" dt="2023-09-20T21:48:12.642" v="2"/>
        <pc:sldMkLst>
          <pc:docMk/>
          <pc:sldMk cId="4093813776" sldId="264"/>
        </pc:sldMkLst>
      </pc:sldChg>
      <pc:sldChg chg="add ord">
        <pc:chgData name="Erik Maldonado" userId="73349c84f5edac2e" providerId="LiveId" clId="{B69C7FB6-9064-48CC-A648-F4F8D8752A3F}" dt="2023-09-20T21:48:14.391" v="4"/>
        <pc:sldMkLst>
          <pc:docMk/>
          <pc:sldMk cId="908140989" sldId="268"/>
        </pc:sldMkLst>
      </pc:sldChg>
      <pc:sldChg chg="addSp modSp mod">
        <pc:chgData name="Erik Maldonado" userId="73349c84f5edac2e" providerId="LiveId" clId="{B69C7FB6-9064-48CC-A648-F4F8D8752A3F}" dt="2023-09-20T21:53:00.737" v="9" actId="692"/>
        <pc:sldMkLst>
          <pc:docMk/>
          <pc:sldMk cId="255723893" sldId="341"/>
        </pc:sldMkLst>
      </pc:sldChg>
      <pc:sldChg chg="addSp modSp mod">
        <pc:chgData name="Erik Maldonado" userId="73349c84f5edac2e" providerId="LiveId" clId="{B69C7FB6-9064-48CC-A648-F4F8D8752A3F}" dt="2023-09-20T21:52:01.136" v="7" actId="692"/>
        <pc:sldMkLst>
          <pc:docMk/>
          <pc:sldMk cId="62026673" sldId="342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PE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E2599B0-5CE1-4D93-A3E0-D3F9A55CF63F}" type="datetimeFigureOut">
              <a:rPr lang="es-PE" smtClean="0"/>
              <a:t>16/10/2025</a:t>
            </a:fld>
            <a:endParaRPr lang="es-PE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PE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PE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07C30B-091B-4A5E-96F7-D17E0EF2DB45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41790185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Google Shape;115;p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6" name="Google Shape;116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Google Shape;121;p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2" name="Google Shape;122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4.pn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4.png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4.xml"/><Relationship Id="rId4" Type="http://schemas.openxmlformats.org/officeDocument/2006/relationships/image" Target="../media/image4.png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a de título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ítulo 2"/>
          <p:cNvSpPr>
            <a:spLocks noGrp="1"/>
          </p:cNvSpPr>
          <p:nvPr>
            <p:ph type="subTitle" idx="1" hasCustomPrompt="1"/>
          </p:nvPr>
        </p:nvSpPr>
        <p:spPr>
          <a:xfrm>
            <a:off x="1615440" y="4251008"/>
            <a:ext cx="10134600" cy="580707"/>
          </a:xfrm>
        </p:spPr>
        <p:txBody>
          <a:bodyPr/>
          <a:lstStyle>
            <a:lvl1pPr marL="0" indent="0" algn="r">
              <a:buNone/>
              <a:defRPr sz="2400" baseline="0">
                <a:solidFill>
                  <a:schemeClr val="bg1"/>
                </a:solidFill>
                <a:latin typeface="Century Gothic" panose="020B0502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 dirty="0"/>
              <a:t>Nombre de la Asignatura y nombre del docente</a:t>
            </a:r>
            <a:endParaRPr lang="es-PE" dirty="0"/>
          </a:p>
        </p:txBody>
      </p:sp>
      <p:sp>
        <p:nvSpPr>
          <p:cNvPr id="9" name="Título 8"/>
          <p:cNvSpPr>
            <a:spLocks noGrp="1"/>
          </p:cNvSpPr>
          <p:nvPr>
            <p:ph type="title" hasCustomPrompt="1"/>
          </p:nvPr>
        </p:nvSpPr>
        <p:spPr>
          <a:xfrm>
            <a:off x="1615440" y="2183923"/>
            <a:ext cx="10134600" cy="1782128"/>
          </a:xfrm>
        </p:spPr>
        <p:txBody>
          <a:bodyPr>
            <a:normAutofit/>
          </a:bodyPr>
          <a:lstStyle>
            <a:lvl1pPr algn="r">
              <a:defRPr sz="6000">
                <a:solidFill>
                  <a:schemeClr val="bg1"/>
                </a:solidFill>
              </a:defRPr>
            </a:lvl1pPr>
          </a:lstStyle>
          <a:p>
            <a:r>
              <a:rPr lang="es-ES" dirty="0"/>
              <a:t>Título de la presentación</a:t>
            </a:r>
            <a:endParaRPr lang="es-PE" dirty="0"/>
          </a:p>
        </p:txBody>
      </p:sp>
      <p:pic>
        <p:nvPicPr>
          <p:cNvPr id="10" name="Imagen 9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12316" y="5116672"/>
            <a:ext cx="1457070" cy="493819"/>
          </a:xfrm>
          <a:prstGeom prst="rect">
            <a:avLst/>
          </a:prstGeom>
        </p:spPr>
      </p:pic>
      <p:pic>
        <p:nvPicPr>
          <p:cNvPr id="11" name="Imagen 10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1528" y="5567270"/>
            <a:ext cx="1127858" cy="487722"/>
          </a:xfrm>
          <a:prstGeom prst="rect">
            <a:avLst/>
          </a:prstGeom>
        </p:spPr>
      </p:pic>
      <p:sp>
        <p:nvSpPr>
          <p:cNvPr id="19" name="Marcador de texto 18"/>
          <p:cNvSpPr>
            <a:spLocks noGrp="1"/>
          </p:cNvSpPr>
          <p:nvPr>
            <p:ph type="body" sz="quarter" idx="10" hasCustomPrompt="1"/>
          </p:nvPr>
        </p:nvSpPr>
        <p:spPr>
          <a:xfrm>
            <a:off x="10669385" y="5141185"/>
            <a:ext cx="1080655" cy="363220"/>
          </a:xfrm>
        </p:spPr>
        <p:txBody>
          <a:bodyPr>
            <a:noAutofit/>
          </a:bodyPr>
          <a:lstStyle>
            <a:lvl1pPr marL="0" indent="0">
              <a:buNone/>
              <a:defRPr sz="2000" b="1">
                <a:solidFill>
                  <a:schemeClr val="bg1">
                    <a:lumMod val="95000"/>
                  </a:schemeClr>
                </a:solidFill>
                <a:latin typeface="+mj-lt"/>
              </a:defRPr>
            </a:lvl1pPr>
          </a:lstStyle>
          <a:p>
            <a:pPr lvl="0"/>
            <a:r>
              <a:rPr lang="es-PE" dirty="0"/>
              <a:t>…</a:t>
            </a:r>
          </a:p>
        </p:txBody>
      </p:sp>
      <p:sp>
        <p:nvSpPr>
          <p:cNvPr id="20" name="Marcador de texto 18"/>
          <p:cNvSpPr>
            <a:spLocks noGrp="1"/>
          </p:cNvSpPr>
          <p:nvPr>
            <p:ph type="body" sz="quarter" idx="11" hasCustomPrompt="1"/>
          </p:nvPr>
        </p:nvSpPr>
        <p:spPr>
          <a:xfrm>
            <a:off x="10669385" y="5586319"/>
            <a:ext cx="1080655" cy="363220"/>
          </a:xfrm>
        </p:spPr>
        <p:txBody>
          <a:bodyPr>
            <a:noAutofit/>
          </a:bodyPr>
          <a:lstStyle>
            <a:lvl1pPr marL="0" indent="0">
              <a:buNone/>
              <a:defRPr sz="2000" b="1">
                <a:solidFill>
                  <a:schemeClr val="bg1">
                    <a:lumMod val="95000"/>
                  </a:schemeClr>
                </a:solidFill>
                <a:latin typeface="+mj-lt"/>
              </a:defRPr>
            </a:lvl1pPr>
          </a:lstStyle>
          <a:p>
            <a:pPr lvl="0"/>
            <a:r>
              <a:rPr lang="es-PE" dirty="0"/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19905206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66CE8-3B12-4104-BC20-EE1A8B601AE0}" type="datetimeFigureOut">
              <a:rPr lang="es-PE" smtClean="0"/>
              <a:t>16/10/2025</a:t>
            </a:fld>
            <a:endParaRPr lang="es-PE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209C2C-0B73-415D-BB4C-CF23522CE8CF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2698968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1931670" y="365125"/>
            <a:ext cx="6640830" cy="5811838"/>
          </a:xfrm>
        </p:spPr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66CE8-3B12-4104-BC20-EE1A8B601AE0}" type="datetimeFigureOut">
              <a:rPr lang="es-PE" smtClean="0"/>
              <a:t>16/10/2025</a:t>
            </a:fld>
            <a:endParaRPr lang="es-PE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209C2C-0B73-415D-BB4C-CF23522CE8CF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93606794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seño personalizado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6414216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a de título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 hasCustomPrompt="1"/>
          </p:nvPr>
        </p:nvSpPr>
        <p:spPr>
          <a:xfrm>
            <a:off x="1524000" y="2004218"/>
            <a:ext cx="9144000" cy="1770063"/>
          </a:xfrm>
        </p:spPr>
        <p:txBody>
          <a:bodyPr anchor="b"/>
          <a:lstStyle>
            <a:lvl1pPr algn="l">
              <a:defRPr sz="6000" baseline="0">
                <a:solidFill>
                  <a:schemeClr val="bg1"/>
                </a:solidFill>
              </a:defRPr>
            </a:lvl1pPr>
          </a:lstStyle>
          <a:p>
            <a:r>
              <a:rPr lang="es-PE" dirty="0"/>
              <a:t>Ingrese el Título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987800"/>
            <a:ext cx="9144000" cy="838200"/>
          </a:xfrm>
        </p:spPr>
        <p:txBody>
          <a:bodyPr/>
          <a:lstStyle>
            <a:lvl1pPr marL="0" indent="0" algn="l">
              <a:buNone/>
              <a:defRPr sz="240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 dirty="0"/>
              <a:t>Nombre de la Asignatura y  Nombre del Docente</a:t>
            </a:r>
            <a:endParaRPr lang="es-PE" dirty="0"/>
          </a:p>
        </p:txBody>
      </p:sp>
      <p:pic>
        <p:nvPicPr>
          <p:cNvPr id="9" name="Imagen 8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10930" y="5475341"/>
            <a:ext cx="1457070" cy="493819"/>
          </a:xfrm>
          <a:prstGeom prst="rect">
            <a:avLst/>
          </a:prstGeom>
        </p:spPr>
      </p:pic>
      <p:pic>
        <p:nvPicPr>
          <p:cNvPr id="10" name="Imagen 9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0142" y="5925939"/>
            <a:ext cx="1127858" cy="487722"/>
          </a:xfrm>
          <a:prstGeom prst="rect">
            <a:avLst/>
          </a:prstGeom>
        </p:spPr>
      </p:pic>
      <p:sp>
        <p:nvSpPr>
          <p:cNvPr id="12" name="Marcador de texto 11"/>
          <p:cNvSpPr>
            <a:spLocks noGrp="1"/>
          </p:cNvSpPr>
          <p:nvPr>
            <p:ph type="body" sz="quarter" idx="10" hasCustomPrompt="1"/>
          </p:nvPr>
        </p:nvSpPr>
        <p:spPr>
          <a:xfrm>
            <a:off x="10604500" y="5549900"/>
            <a:ext cx="419100" cy="325239"/>
          </a:xfrm>
        </p:spPr>
        <p:txBody>
          <a:bodyPr>
            <a:noAutofit/>
          </a:bodyPr>
          <a:lstStyle>
            <a:lvl1pPr marL="0" indent="0">
              <a:buNone/>
              <a:defRPr sz="1600">
                <a:solidFill>
                  <a:schemeClr val="bg1"/>
                </a:solidFill>
                <a:latin typeface="GTWalsheim-Light" panose="02000503030000020003" pitchFamily="50" charset="0"/>
              </a:defRPr>
            </a:lvl1pPr>
          </a:lstStyle>
          <a:p>
            <a:pPr lvl="0"/>
            <a:r>
              <a:rPr lang="es-PE" dirty="0"/>
              <a:t>N</a:t>
            </a:r>
          </a:p>
        </p:txBody>
      </p:sp>
      <p:sp>
        <p:nvSpPr>
          <p:cNvPr id="13" name="Marcador de texto 11"/>
          <p:cNvSpPr>
            <a:spLocks noGrp="1"/>
          </p:cNvSpPr>
          <p:nvPr>
            <p:ph type="body" sz="quarter" idx="11" hasCustomPrompt="1"/>
          </p:nvPr>
        </p:nvSpPr>
        <p:spPr>
          <a:xfrm>
            <a:off x="10604500" y="5956380"/>
            <a:ext cx="419100" cy="325239"/>
          </a:xfrm>
        </p:spPr>
        <p:txBody>
          <a:bodyPr>
            <a:noAutofit/>
          </a:bodyPr>
          <a:lstStyle>
            <a:lvl1pPr marL="0" indent="0">
              <a:buNone/>
              <a:defRPr sz="1600">
                <a:solidFill>
                  <a:schemeClr val="bg1"/>
                </a:solidFill>
                <a:latin typeface="GTWalsheim-Light" panose="02000503030000020003" pitchFamily="50" charset="0"/>
              </a:defRPr>
            </a:lvl1pPr>
          </a:lstStyle>
          <a:p>
            <a:pPr lvl="0"/>
            <a:r>
              <a:rPr lang="es-PE" dirty="0"/>
              <a:t>N</a:t>
            </a:r>
          </a:p>
        </p:txBody>
      </p:sp>
    </p:spTree>
    <p:extLst>
      <p:ext uri="{BB962C8B-B14F-4D97-AF65-F5344CB8AC3E}">
        <p14:creationId xmlns:p14="http://schemas.microsoft.com/office/powerpoint/2010/main" val="60402516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 dirty="0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79FA23D-54C8-4900-A809-E93DD706A907}" type="datetimeFigureOut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0/2025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DD911FB-6399-48CC-ACDF-A2CDD9C984B1}" type="slidenum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284048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1603376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s-PE" dirty="0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79FA23D-54C8-4900-A809-E93DD706A907}" type="datetimeFigureOut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0/2025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DD911FB-6399-48CC-ACDF-A2CDD9C984B1}" type="slidenum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0205062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79FA23D-54C8-4900-A809-E93DD706A907}" type="datetimeFigureOut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0/2025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DD911FB-6399-48CC-ACDF-A2CDD9C984B1}" type="slidenum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118177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854200" y="622300"/>
            <a:ext cx="9501188" cy="800100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79FA23D-54C8-4900-A809-E93DD706A907}" type="datetimeFigureOut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0/2025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DD911FB-6399-48CC-ACDF-A2CDD9C984B1}" type="slidenum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270840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79FA23D-54C8-4900-A809-E93DD706A907}" type="datetimeFigureOut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0/2025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DD911FB-6399-48CC-ACDF-A2CDD9C984B1}" type="slidenum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2833998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79FA23D-54C8-4900-A809-E93DD706A907}" type="datetimeFigureOut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0/2025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DD911FB-6399-48CC-ACDF-A2CDD9C984B1}" type="slidenum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689335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66CE8-3B12-4104-BC20-EE1A8B601AE0}" type="datetimeFigureOut">
              <a:rPr lang="es-PE" smtClean="0"/>
              <a:t>16/10/2025</a:t>
            </a:fld>
            <a:endParaRPr lang="es-PE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209C2C-0B73-415D-BB4C-CF23522CE8CF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1925621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15113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3149600"/>
            <a:ext cx="3932237" cy="27193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79FA23D-54C8-4900-A809-E93DD706A907}" type="datetimeFigureOut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0/2025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DD911FB-6399-48CC-ACDF-A2CDD9C984B1}" type="slidenum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205067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52488" y="1519414"/>
            <a:ext cx="3932237" cy="1346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PE" dirty="0"/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s-ES"/>
              <a:t>Haga clic en el icono para agregar una imagen</a:t>
            </a:r>
            <a:endParaRPr lang="es-PE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984500"/>
            <a:ext cx="3932237" cy="28844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79FA23D-54C8-4900-A809-E93DD706A907}" type="datetimeFigureOut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0/2025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DD911FB-6399-48CC-ACDF-A2CDD9C984B1}" type="slidenum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6008099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79FA23D-54C8-4900-A809-E93DD706A907}" type="datetimeFigureOut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0/2025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DD911FB-6399-48CC-ACDF-A2CDD9C984B1}" type="slidenum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2256419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1803400" y="365125"/>
            <a:ext cx="6769100" cy="5811838"/>
          </a:xfrm>
        </p:spPr>
        <p:txBody>
          <a:bodyPr vert="eaVer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79FA23D-54C8-4900-A809-E93DD706A907}" type="datetimeFigureOut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0/2025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DD911FB-6399-48CC-ACDF-A2CDD9C984B1}" type="slidenum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008183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inal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2708422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a de título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 hasCustomPrompt="1"/>
          </p:nvPr>
        </p:nvSpPr>
        <p:spPr>
          <a:xfrm>
            <a:off x="1524000" y="2004218"/>
            <a:ext cx="9144000" cy="1770063"/>
          </a:xfrm>
        </p:spPr>
        <p:txBody>
          <a:bodyPr anchor="b"/>
          <a:lstStyle>
            <a:lvl1pPr algn="l">
              <a:defRPr sz="6000" baseline="0">
                <a:solidFill>
                  <a:schemeClr val="bg1"/>
                </a:solidFill>
              </a:defRPr>
            </a:lvl1pPr>
          </a:lstStyle>
          <a:p>
            <a:r>
              <a:rPr lang="es-PE" dirty="0"/>
              <a:t>Ingrese el Título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987800"/>
            <a:ext cx="9144000" cy="838200"/>
          </a:xfrm>
        </p:spPr>
        <p:txBody>
          <a:bodyPr/>
          <a:lstStyle>
            <a:lvl1pPr marL="0" indent="0" algn="l">
              <a:buNone/>
              <a:defRPr sz="240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 dirty="0"/>
              <a:t>Nombre de la Asignatura y  Nombre del Docente</a:t>
            </a:r>
            <a:endParaRPr lang="es-PE" dirty="0"/>
          </a:p>
        </p:txBody>
      </p:sp>
      <p:pic>
        <p:nvPicPr>
          <p:cNvPr id="9" name="Imagen 8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10930" y="5475341"/>
            <a:ext cx="1457070" cy="493819"/>
          </a:xfrm>
          <a:prstGeom prst="rect">
            <a:avLst/>
          </a:prstGeom>
        </p:spPr>
      </p:pic>
      <p:pic>
        <p:nvPicPr>
          <p:cNvPr id="10" name="Imagen 9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0142" y="5925939"/>
            <a:ext cx="1127858" cy="487722"/>
          </a:xfrm>
          <a:prstGeom prst="rect">
            <a:avLst/>
          </a:prstGeom>
        </p:spPr>
      </p:pic>
      <p:sp>
        <p:nvSpPr>
          <p:cNvPr id="12" name="Marcador de texto 11"/>
          <p:cNvSpPr>
            <a:spLocks noGrp="1"/>
          </p:cNvSpPr>
          <p:nvPr>
            <p:ph type="body" sz="quarter" idx="10" hasCustomPrompt="1"/>
          </p:nvPr>
        </p:nvSpPr>
        <p:spPr>
          <a:xfrm>
            <a:off x="10604500" y="5549900"/>
            <a:ext cx="419100" cy="325239"/>
          </a:xfrm>
        </p:spPr>
        <p:txBody>
          <a:bodyPr>
            <a:noAutofit/>
          </a:bodyPr>
          <a:lstStyle>
            <a:lvl1pPr marL="0" indent="0">
              <a:buNone/>
              <a:defRPr sz="1600">
                <a:solidFill>
                  <a:schemeClr val="bg1"/>
                </a:solidFill>
                <a:latin typeface="GTWalsheim-Light" panose="02000503030000020003" pitchFamily="50" charset="0"/>
              </a:defRPr>
            </a:lvl1pPr>
          </a:lstStyle>
          <a:p>
            <a:pPr lvl="0"/>
            <a:r>
              <a:rPr lang="es-PE" dirty="0"/>
              <a:t>N</a:t>
            </a:r>
          </a:p>
        </p:txBody>
      </p:sp>
      <p:sp>
        <p:nvSpPr>
          <p:cNvPr id="13" name="Marcador de texto 11"/>
          <p:cNvSpPr>
            <a:spLocks noGrp="1"/>
          </p:cNvSpPr>
          <p:nvPr>
            <p:ph type="body" sz="quarter" idx="11" hasCustomPrompt="1"/>
          </p:nvPr>
        </p:nvSpPr>
        <p:spPr>
          <a:xfrm>
            <a:off x="10604500" y="5956380"/>
            <a:ext cx="419100" cy="325239"/>
          </a:xfrm>
        </p:spPr>
        <p:txBody>
          <a:bodyPr>
            <a:noAutofit/>
          </a:bodyPr>
          <a:lstStyle>
            <a:lvl1pPr marL="0" indent="0">
              <a:buNone/>
              <a:defRPr sz="1600">
                <a:solidFill>
                  <a:schemeClr val="bg1"/>
                </a:solidFill>
                <a:latin typeface="GTWalsheim-Light" panose="02000503030000020003" pitchFamily="50" charset="0"/>
              </a:defRPr>
            </a:lvl1pPr>
          </a:lstStyle>
          <a:p>
            <a:pPr lvl="0"/>
            <a:r>
              <a:rPr lang="es-PE" dirty="0"/>
              <a:t>N</a:t>
            </a:r>
          </a:p>
        </p:txBody>
      </p:sp>
    </p:spTree>
    <p:extLst>
      <p:ext uri="{BB962C8B-B14F-4D97-AF65-F5344CB8AC3E}">
        <p14:creationId xmlns:p14="http://schemas.microsoft.com/office/powerpoint/2010/main" val="156875065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 dirty="0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79FA23D-54C8-4900-A809-E93DD706A907}" type="datetimeFigureOut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0/2025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DD911FB-6399-48CC-ACDF-A2CDD9C984B1}" type="slidenum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7686454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1603376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s-PE" dirty="0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79FA23D-54C8-4900-A809-E93DD706A907}" type="datetimeFigureOut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0/2025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DD911FB-6399-48CC-ACDF-A2CDD9C984B1}" type="slidenum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233082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79FA23D-54C8-4900-A809-E93DD706A907}" type="datetimeFigureOut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0/2025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DD911FB-6399-48CC-ACDF-A2CDD9C984B1}" type="slidenum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166635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854200" y="622300"/>
            <a:ext cx="9501188" cy="800100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79FA23D-54C8-4900-A809-E93DD706A907}" type="datetimeFigureOut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0/2025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DD911FB-6399-48CC-ACDF-A2CDD9C984B1}" type="slidenum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979550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 algn="r">
              <a:defRPr sz="6000"/>
            </a:lvl1pPr>
          </a:lstStyle>
          <a:p>
            <a:r>
              <a:rPr lang="es-ES" dirty="0"/>
              <a:t>Haga clic para modificar el estilo de título del patrón</a:t>
            </a:r>
            <a:endParaRPr lang="es-PE" dirty="0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66CE8-3B12-4104-BC20-EE1A8B601AE0}" type="datetimeFigureOut">
              <a:rPr lang="es-PE" smtClean="0"/>
              <a:t>16/10/2025</a:t>
            </a:fld>
            <a:endParaRPr lang="es-PE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209C2C-0B73-415D-BB4C-CF23522CE8CF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10390463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79FA23D-54C8-4900-A809-E93DD706A907}" type="datetimeFigureOut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0/2025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DD911FB-6399-48CC-ACDF-A2CDD9C984B1}" type="slidenum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3176177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79FA23D-54C8-4900-A809-E93DD706A907}" type="datetimeFigureOut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0/2025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DD911FB-6399-48CC-ACDF-A2CDD9C984B1}" type="slidenum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2886504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15113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3149600"/>
            <a:ext cx="3932237" cy="27193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79FA23D-54C8-4900-A809-E93DD706A907}" type="datetimeFigureOut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0/2025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DD911FB-6399-48CC-ACDF-A2CDD9C984B1}" type="slidenum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0818509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52488" y="1519414"/>
            <a:ext cx="3932237" cy="1346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PE" dirty="0"/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s-ES"/>
              <a:t>Haga clic en el icono para agregar una imagen</a:t>
            </a:r>
            <a:endParaRPr lang="es-PE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984500"/>
            <a:ext cx="3932237" cy="28844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79FA23D-54C8-4900-A809-E93DD706A907}" type="datetimeFigureOut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0/2025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DD911FB-6399-48CC-ACDF-A2CDD9C984B1}" type="slidenum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8055138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79FA23D-54C8-4900-A809-E93DD706A907}" type="datetimeFigureOut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0/2025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DD911FB-6399-48CC-ACDF-A2CDD9C984B1}" type="slidenum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9642011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1803400" y="365125"/>
            <a:ext cx="6769100" cy="5811838"/>
          </a:xfrm>
        </p:spPr>
        <p:txBody>
          <a:bodyPr vert="eaVer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79FA23D-54C8-4900-A809-E93DD706A907}" type="datetimeFigureOut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0/2025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DD911FB-6399-48CC-ACDF-A2CDD9C984B1}" type="slidenum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0728633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inal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5681568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a de título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 hasCustomPrompt="1"/>
          </p:nvPr>
        </p:nvSpPr>
        <p:spPr>
          <a:xfrm>
            <a:off x="1524000" y="2004218"/>
            <a:ext cx="9144000" cy="1770063"/>
          </a:xfrm>
        </p:spPr>
        <p:txBody>
          <a:bodyPr anchor="b"/>
          <a:lstStyle>
            <a:lvl1pPr algn="l">
              <a:defRPr sz="6000" baseline="0">
                <a:solidFill>
                  <a:schemeClr val="bg1"/>
                </a:solidFill>
              </a:defRPr>
            </a:lvl1pPr>
          </a:lstStyle>
          <a:p>
            <a:r>
              <a:rPr lang="es-PE" dirty="0"/>
              <a:t>Ingrese el Título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987800"/>
            <a:ext cx="9144000" cy="838200"/>
          </a:xfrm>
        </p:spPr>
        <p:txBody>
          <a:bodyPr/>
          <a:lstStyle>
            <a:lvl1pPr marL="0" indent="0" algn="l">
              <a:buNone/>
              <a:defRPr sz="240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 dirty="0"/>
              <a:t>Nombre de la Asignatura y  Nombre del Docente</a:t>
            </a:r>
            <a:endParaRPr lang="es-PE" dirty="0"/>
          </a:p>
        </p:txBody>
      </p:sp>
      <p:pic>
        <p:nvPicPr>
          <p:cNvPr id="9" name="Imagen 8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10930" y="5475341"/>
            <a:ext cx="1457070" cy="493819"/>
          </a:xfrm>
          <a:prstGeom prst="rect">
            <a:avLst/>
          </a:prstGeom>
        </p:spPr>
      </p:pic>
      <p:pic>
        <p:nvPicPr>
          <p:cNvPr id="10" name="Imagen 9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0142" y="5925939"/>
            <a:ext cx="1127858" cy="487722"/>
          </a:xfrm>
          <a:prstGeom prst="rect">
            <a:avLst/>
          </a:prstGeom>
        </p:spPr>
      </p:pic>
      <p:sp>
        <p:nvSpPr>
          <p:cNvPr id="12" name="Marcador de texto 11"/>
          <p:cNvSpPr>
            <a:spLocks noGrp="1"/>
          </p:cNvSpPr>
          <p:nvPr>
            <p:ph type="body" sz="quarter" idx="10" hasCustomPrompt="1"/>
          </p:nvPr>
        </p:nvSpPr>
        <p:spPr>
          <a:xfrm>
            <a:off x="10604500" y="5549900"/>
            <a:ext cx="419100" cy="325239"/>
          </a:xfrm>
        </p:spPr>
        <p:txBody>
          <a:bodyPr>
            <a:noAutofit/>
          </a:bodyPr>
          <a:lstStyle>
            <a:lvl1pPr marL="0" indent="0">
              <a:buNone/>
              <a:defRPr sz="1600">
                <a:solidFill>
                  <a:schemeClr val="bg1"/>
                </a:solidFill>
                <a:latin typeface="GTWalsheim-Light" panose="02000503030000020003" pitchFamily="50" charset="0"/>
              </a:defRPr>
            </a:lvl1pPr>
          </a:lstStyle>
          <a:p>
            <a:pPr lvl="0"/>
            <a:r>
              <a:rPr lang="es-PE" dirty="0"/>
              <a:t>N</a:t>
            </a:r>
          </a:p>
        </p:txBody>
      </p:sp>
      <p:sp>
        <p:nvSpPr>
          <p:cNvPr id="13" name="Marcador de texto 11"/>
          <p:cNvSpPr>
            <a:spLocks noGrp="1"/>
          </p:cNvSpPr>
          <p:nvPr>
            <p:ph type="body" sz="quarter" idx="11" hasCustomPrompt="1"/>
          </p:nvPr>
        </p:nvSpPr>
        <p:spPr>
          <a:xfrm>
            <a:off x="10604500" y="5956380"/>
            <a:ext cx="419100" cy="325239"/>
          </a:xfrm>
        </p:spPr>
        <p:txBody>
          <a:bodyPr>
            <a:noAutofit/>
          </a:bodyPr>
          <a:lstStyle>
            <a:lvl1pPr marL="0" indent="0">
              <a:buNone/>
              <a:defRPr sz="1600">
                <a:solidFill>
                  <a:schemeClr val="bg1"/>
                </a:solidFill>
                <a:latin typeface="GTWalsheim-Light" panose="02000503030000020003" pitchFamily="50" charset="0"/>
              </a:defRPr>
            </a:lvl1pPr>
          </a:lstStyle>
          <a:p>
            <a:pPr lvl="0"/>
            <a:r>
              <a:rPr lang="es-PE" dirty="0"/>
              <a:t>N</a:t>
            </a:r>
          </a:p>
        </p:txBody>
      </p:sp>
    </p:spTree>
    <p:extLst>
      <p:ext uri="{BB962C8B-B14F-4D97-AF65-F5344CB8AC3E}">
        <p14:creationId xmlns:p14="http://schemas.microsoft.com/office/powerpoint/2010/main" val="358566607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 dirty="0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79FA23D-54C8-4900-A809-E93DD706A907}" type="datetimeFigureOut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0/2025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DD911FB-6399-48CC-ACDF-A2CDD9C984B1}" type="slidenum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5558486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1603376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s-PE" dirty="0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79FA23D-54C8-4900-A809-E93DD706A907}" type="datetimeFigureOut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0/2025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DD911FB-6399-48CC-ACDF-A2CDD9C984B1}" type="slidenum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215416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66CE8-3B12-4104-BC20-EE1A8B601AE0}" type="datetimeFigureOut">
              <a:rPr lang="es-PE" smtClean="0"/>
              <a:t>16/10/2025</a:t>
            </a:fld>
            <a:endParaRPr lang="es-PE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209C2C-0B73-415D-BB4C-CF23522CE8CF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45152974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79FA23D-54C8-4900-A809-E93DD706A907}" type="datetimeFigureOut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0/2025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DD911FB-6399-48CC-ACDF-A2CDD9C984B1}" type="slidenum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7243556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854200" y="622300"/>
            <a:ext cx="9501188" cy="800100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79FA23D-54C8-4900-A809-E93DD706A907}" type="datetimeFigureOut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0/2025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DD911FB-6399-48CC-ACDF-A2CDD9C984B1}" type="slidenum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501472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79FA23D-54C8-4900-A809-E93DD706A907}" type="datetimeFigureOut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0/2025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DD911FB-6399-48CC-ACDF-A2CDD9C984B1}" type="slidenum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2881472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79FA23D-54C8-4900-A809-E93DD706A907}" type="datetimeFigureOut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0/2025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DD911FB-6399-48CC-ACDF-A2CDD9C984B1}" type="slidenum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6436228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15113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3149600"/>
            <a:ext cx="3932237" cy="27193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79FA23D-54C8-4900-A809-E93DD706A907}" type="datetimeFigureOut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0/2025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DD911FB-6399-48CC-ACDF-A2CDD9C984B1}" type="slidenum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3099962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52488" y="1519414"/>
            <a:ext cx="3932237" cy="1346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PE" dirty="0"/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s-ES"/>
              <a:t>Haga clic en el icono para agregar una imagen</a:t>
            </a:r>
            <a:endParaRPr lang="es-PE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984500"/>
            <a:ext cx="3932237" cy="28844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79FA23D-54C8-4900-A809-E93DD706A907}" type="datetimeFigureOut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0/2025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DD911FB-6399-48CC-ACDF-A2CDD9C984B1}" type="slidenum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8807850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79FA23D-54C8-4900-A809-E93DD706A907}" type="datetimeFigureOut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0/2025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DD911FB-6399-48CC-ACDF-A2CDD9C984B1}" type="slidenum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0087345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1803400" y="365125"/>
            <a:ext cx="6769100" cy="5811838"/>
          </a:xfrm>
        </p:spPr>
        <p:txBody>
          <a:bodyPr vert="eaVer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79FA23D-54C8-4900-A809-E93DD706A907}" type="datetimeFigureOut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0/2025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DD911FB-6399-48CC-ACDF-A2CDD9C984B1}" type="slidenum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3479716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inal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656665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965960" y="365125"/>
            <a:ext cx="9389428" cy="1149351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66CE8-3B12-4104-BC20-EE1A8B601AE0}" type="datetimeFigureOut">
              <a:rPr lang="es-PE" smtClean="0"/>
              <a:t>16/10/2025</a:t>
            </a:fld>
            <a:endParaRPr lang="es-PE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209C2C-0B73-415D-BB4C-CF23522CE8CF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32608378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66CE8-3B12-4104-BC20-EE1A8B601AE0}" type="datetimeFigureOut">
              <a:rPr lang="es-PE" smtClean="0"/>
              <a:t>16/10/2025</a:t>
            </a:fld>
            <a:endParaRPr lang="es-PE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209C2C-0B73-415D-BB4C-CF23522CE8CF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2739604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66CE8-3B12-4104-BC20-EE1A8B601AE0}" type="datetimeFigureOut">
              <a:rPr lang="es-PE" smtClean="0"/>
              <a:t>16/10/2025</a:t>
            </a:fld>
            <a:endParaRPr lang="es-PE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209C2C-0B73-415D-BB4C-CF23522CE8CF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30920166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155829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3326130"/>
            <a:ext cx="3932237" cy="254285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66CE8-3B12-4104-BC20-EE1A8B601AE0}" type="datetimeFigureOut">
              <a:rPr lang="es-PE" smtClean="0"/>
              <a:t>16/10/2025</a:t>
            </a:fld>
            <a:endParaRPr lang="es-PE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209C2C-0B73-415D-BB4C-CF23522CE8CF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6224038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158877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PE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3188970"/>
            <a:ext cx="3932237" cy="268001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66CE8-3B12-4104-BC20-EE1A8B601AE0}" type="datetimeFigureOut">
              <a:rPr lang="es-PE" smtClean="0"/>
              <a:t>16/10/2025</a:t>
            </a:fld>
            <a:endParaRPr lang="es-PE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209C2C-0B73-415D-BB4C-CF23522CE8CF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1558893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6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image" Target="../media/image6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Relationship Id="rId14" Type="http://schemas.openxmlformats.org/officeDocument/2006/relationships/image" Target="../media/image6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1920240" y="365125"/>
            <a:ext cx="943356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dirty="0"/>
              <a:t>Haga clic para modificar el estilo de título del patrón</a:t>
            </a:r>
            <a:endParaRPr lang="es-PE" dirty="0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066CE8-3B12-4104-BC20-EE1A8B601AE0}" type="datetimeFigureOut">
              <a:rPr lang="es-PE" smtClean="0"/>
              <a:t>16/10/2025</a:t>
            </a:fld>
            <a:endParaRPr lang="es-PE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PE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209C2C-0B73-415D-BB4C-CF23522CE8CF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0282219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P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1892300" y="660400"/>
            <a:ext cx="9461500" cy="8001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s-ES" dirty="0"/>
              <a:t>Haga clic para modificar el estilo de título del patrón</a:t>
            </a:r>
            <a:endParaRPr lang="es-PE" dirty="0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79FA23D-54C8-4900-A809-E93DD706A907}" type="datetimeFigureOut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0/2025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DD911FB-6399-48CC-ACDF-A2CDD9C984B1}" type="slidenum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540067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P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1892300" y="660400"/>
            <a:ext cx="9461500" cy="8001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s-ES" dirty="0"/>
              <a:t>Haga clic para modificar el estilo de título del patrón</a:t>
            </a:r>
            <a:endParaRPr lang="es-PE" dirty="0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79FA23D-54C8-4900-A809-E93DD706A907}" type="datetimeFigureOut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0/2025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DD911FB-6399-48CC-ACDF-A2CDD9C984B1}" type="slidenum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258569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P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1892300" y="660400"/>
            <a:ext cx="9461500" cy="8001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s-ES" dirty="0"/>
              <a:t>Haga clic para modificar el estilo de título del patrón</a:t>
            </a:r>
            <a:endParaRPr lang="es-PE" dirty="0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79FA23D-54C8-4900-A809-E93DD706A907}" type="datetimeFigureOut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0/2025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DD911FB-6399-48CC-ACDF-A2CDD9C984B1}" type="slidenum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115529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P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6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10" Type="http://schemas.openxmlformats.org/officeDocument/2006/relationships/image" Target="../media/image32.png"/><Relationship Id="rId4" Type="http://schemas.openxmlformats.org/officeDocument/2006/relationships/image" Target="../media/image26.png"/><Relationship Id="rId9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43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12" Type="http://schemas.openxmlformats.org/officeDocument/2006/relationships/image" Target="../media/image42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36.png"/><Relationship Id="rId11" Type="http://schemas.openxmlformats.org/officeDocument/2006/relationships/image" Target="../media/image41.png"/><Relationship Id="rId5" Type="http://schemas.openxmlformats.org/officeDocument/2006/relationships/image" Target="../media/image35.png"/><Relationship Id="rId10" Type="http://schemas.openxmlformats.org/officeDocument/2006/relationships/image" Target="../media/image40.png"/><Relationship Id="rId4" Type="http://schemas.openxmlformats.org/officeDocument/2006/relationships/image" Target="../media/image34.png"/><Relationship Id="rId9" Type="http://schemas.openxmlformats.org/officeDocument/2006/relationships/image" Target="../media/image39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0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430.png"/><Relationship Id="rId5" Type="http://schemas.openxmlformats.org/officeDocument/2006/relationships/image" Target="../media/image420.png"/><Relationship Id="rId4" Type="http://schemas.openxmlformats.org/officeDocument/2006/relationships/image" Target="../media/image41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6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3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31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0.png"/><Relationship Id="rId2" Type="http://schemas.openxmlformats.org/officeDocument/2006/relationships/image" Target="../media/image480.png"/><Relationship Id="rId1" Type="http://schemas.openxmlformats.org/officeDocument/2006/relationships/slideLayout" Target="../slideLayouts/slideLayout26.xml"/><Relationship Id="rId5" Type="http://schemas.openxmlformats.org/officeDocument/2006/relationships/image" Target="../media/image510.png"/><Relationship Id="rId4" Type="http://schemas.openxmlformats.org/officeDocument/2006/relationships/image" Target="../media/image50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0.png"/><Relationship Id="rId2" Type="http://schemas.openxmlformats.org/officeDocument/2006/relationships/image" Target="../media/image520.png"/><Relationship Id="rId1" Type="http://schemas.openxmlformats.org/officeDocument/2006/relationships/slideLayout" Target="../slideLayouts/slideLayout26.xml"/><Relationship Id="rId5" Type="http://schemas.openxmlformats.org/officeDocument/2006/relationships/image" Target="../media/image550.png"/><Relationship Id="rId4" Type="http://schemas.openxmlformats.org/officeDocument/2006/relationships/image" Target="../media/image540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6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60.png"/><Relationship Id="rId7" Type="http://schemas.openxmlformats.org/officeDocument/2006/relationships/image" Target="../media/image570.png"/><Relationship Id="rId2" Type="http://schemas.openxmlformats.org/officeDocument/2006/relationships/image" Target="../media/image580.png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66.png"/><Relationship Id="rId7" Type="http://schemas.openxmlformats.org/officeDocument/2006/relationships/image" Target="../media/image70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69.png"/><Relationship Id="rId11" Type="http://schemas.openxmlformats.org/officeDocument/2006/relationships/image" Target="../media/image74.png"/><Relationship Id="rId5" Type="http://schemas.openxmlformats.org/officeDocument/2006/relationships/image" Target="../media/image68.png"/><Relationship Id="rId10" Type="http://schemas.openxmlformats.org/officeDocument/2006/relationships/image" Target="../media/image73.png"/><Relationship Id="rId4" Type="http://schemas.openxmlformats.org/officeDocument/2006/relationships/image" Target="../media/image67.png"/><Relationship Id="rId9" Type="http://schemas.openxmlformats.org/officeDocument/2006/relationships/image" Target="../media/image7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61.wmf"/><Relationship Id="rId7" Type="http://schemas.openxmlformats.org/officeDocument/2006/relationships/image" Target="../media/image700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75.png"/><Relationship Id="rId5" Type="http://schemas.openxmlformats.org/officeDocument/2006/relationships/image" Target="../media/image50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38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15.png"/><Relationship Id="rId5" Type="http://schemas.openxmlformats.org/officeDocument/2006/relationships/image" Target="../media/image140.png"/><Relationship Id="rId4" Type="http://schemas.openxmlformats.org/officeDocument/2006/relationships/image" Target="../media/image13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3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6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png"/><Relationship Id="rId3" Type="http://schemas.openxmlformats.org/officeDocument/2006/relationships/image" Target="../media/image182.png"/><Relationship Id="rId7" Type="http://schemas.openxmlformats.org/officeDocument/2006/relationships/image" Target="../media/image220.png"/><Relationship Id="rId12" Type="http://schemas.openxmlformats.org/officeDocument/2006/relationships/image" Target="../media/image630.pn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210.png"/><Relationship Id="rId11" Type="http://schemas.openxmlformats.org/officeDocument/2006/relationships/image" Target="../media/image250.png"/><Relationship Id="rId5" Type="http://schemas.openxmlformats.org/officeDocument/2006/relationships/image" Target="../media/image201.png"/><Relationship Id="rId10" Type="http://schemas.openxmlformats.org/officeDocument/2006/relationships/image" Target="../media/image240.png"/><Relationship Id="rId4" Type="http://schemas.openxmlformats.org/officeDocument/2006/relationships/image" Target="../media/image192.png"/><Relationship Id="rId9" Type="http://schemas.openxmlformats.org/officeDocument/2006/relationships/image" Target="../media/image65.e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8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8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2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png"/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20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ubtítulo 1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s-PE" dirty="0"/>
              <a:t>Física 2 – Erik Maldonado Menacho</a:t>
            </a:r>
          </a:p>
        </p:txBody>
      </p:sp>
      <p:sp>
        <p:nvSpPr>
          <p:cNvPr id="13" name="Título 12"/>
          <p:cNvSpPr>
            <a:spLocks noGrp="1"/>
          </p:cNvSpPr>
          <p:nvPr>
            <p:ph type="title"/>
          </p:nvPr>
        </p:nvSpPr>
        <p:spPr>
          <a:xfrm>
            <a:off x="1615440" y="2209681"/>
            <a:ext cx="10134600" cy="1782128"/>
          </a:xfrm>
        </p:spPr>
        <p:txBody>
          <a:bodyPr/>
          <a:lstStyle/>
          <a:p>
            <a:r>
              <a:rPr lang="es-PE" dirty="0"/>
              <a:t>Fuerza eléctrica –ley de Gauss</a:t>
            </a:r>
          </a:p>
        </p:txBody>
      </p:sp>
      <p:sp>
        <p:nvSpPr>
          <p:cNvPr id="15" name="Marcador de texto 1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s-PE" dirty="0"/>
              <a:t>5</a:t>
            </a:r>
          </a:p>
        </p:txBody>
      </p:sp>
      <p:sp>
        <p:nvSpPr>
          <p:cNvPr id="16" name="Marcador de texto 15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s-PE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2383651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uadroTexto 3"/>
              <p:cNvSpPr txBox="1"/>
              <p:nvPr/>
            </p:nvSpPr>
            <p:spPr>
              <a:xfrm>
                <a:off x="2612571" y="285578"/>
                <a:ext cx="7758463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B05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E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B05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𝑭</m:t>
                          </m:r>
                        </m:e>
                        <m:sub>
                          <m:r>
                            <a:rPr kumimoji="0" lang="es-E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B05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𝟒</m:t>
                          </m:r>
                        </m:sub>
                      </m:sSub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s-ES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𝟐</m:t>
                      </m:r>
                      <m:r>
                        <a:rPr kumimoji="0" lang="es-ES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r>
                        <a:rPr kumimoji="0" lang="es-ES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𝟓</m:t>
                      </m:r>
                      <m:r>
                        <a:rPr kumimoji="0" lang="es-ES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𝑁</m:t>
                      </m:r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CuadroTexto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2571" y="285578"/>
                <a:ext cx="7758463" cy="276999"/>
              </a:xfrm>
              <a:prstGeom prst="rect">
                <a:avLst/>
              </a:prstGeom>
              <a:blipFill>
                <a:blip r:embed="rId2"/>
                <a:stretch>
                  <a:fillRect b="-17778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uadroTexto 4"/>
              <p:cNvSpPr txBox="1"/>
              <p:nvPr/>
            </p:nvSpPr>
            <p:spPr>
              <a:xfrm>
                <a:off x="2612571" y="670557"/>
                <a:ext cx="7758463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5B9BD5">
                                  <a:lumMod val="75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E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5B9BD5">
                                  <a:lumMod val="75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𝑭</m:t>
                          </m:r>
                        </m:e>
                        <m:sub>
                          <m:r>
                            <a:rPr kumimoji="0" lang="es-E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5B9BD5">
                                  <a:lumMod val="75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𝟒</m:t>
                          </m:r>
                        </m:sub>
                      </m:sSub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s-ES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𝟗</m:t>
                      </m:r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𝑁</m:t>
                      </m:r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" name="CuadroTexto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2571" y="670557"/>
                <a:ext cx="7758463" cy="276999"/>
              </a:xfrm>
              <a:prstGeom prst="rect">
                <a:avLst/>
              </a:prstGeom>
              <a:blipFill>
                <a:blip r:embed="rId3"/>
                <a:stretch>
                  <a:fillRect b="-17778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uadroTexto 5"/>
              <p:cNvSpPr txBox="1"/>
              <p:nvPr/>
            </p:nvSpPr>
            <p:spPr>
              <a:xfrm>
                <a:off x="2679345" y="1024991"/>
                <a:ext cx="7758463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E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𝑭</m:t>
                          </m:r>
                        </m:e>
                        <m:sub>
                          <m:r>
                            <a:rPr kumimoji="0" lang="es-E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𝟒</m:t>
                          </m:r>
                        </m:sub>
                      </m:sSub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s-ES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𝟏𝟑𝟓</m:t>
                      </m:r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𝑁</m:t>
                      </m:r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" name="CuadroTexto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9345" y="1024991"/>
                <a:ext cx="7758463" cy="276999"/>
              </a:xfrm>
              <a:prstGeom prst="rect">
                <a:avLst/>
              </a:prstGeom>
              <a:blipFill>
                <a:blip r:embed="rId4"/>
                <a:stretch>
                  <a:fillRect b="-15217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ángulo 6">
            <a:extLst>
              <a:ext uri="{FF2B5EF4-FFF2-40B4-BE49-F238E27FC236}">
                <a16:creationId xmlns:a16="http://schemas.microsoft.com/office/drawing/2014/main" id="{9DE59D0D-06AC-4E59-8BF6-244B464ACD24}"/>
              </a:ext>
            </a:extLst>
          </p:cNvPr>
          <p:cNvSpPr/>
          <p:nvPr/>
        </p:nvSpPr>
        <p:spPr>
          <a:xfrm>
            <a:off x="1168400" y="1801597"/>
            <a:ext cx="2857500" cy="1308100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Elipse 7">
            <a:extLst>
              <a:ext uri="{FF2B5EF4-FFF2-40B4-BE49-F238E27FC236}">
                <a16:creationId xmlns:a16="http://schemas.microsoft.com/office/drawing/2014/main" id="{4E5283D8-2F10-4C6A-AEDF-1DD4F827770D}"/>
              </a:ext>
            </a:extLst>
          </p:cNvPr>
          <p:cNvSpPr/>
          <p:nvPr/>
        </p:nvSpPr>
        <p:spPr>
          <a:xfrm>
            <a:off x="993854" y="1643753"/>
            <a:ext cx="349092" cy="33745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Elipse 8">
            <a:extLst>
              <a:ext uri="{FF2B5EF4-FFF2-40B4-BE49-F238E27FC236}">
                <a16:creationId xmlns:a16="http://schemas.microsoft.com/office/drawing/2014/main" id="{419BC0A7-2C74-4B68-92CE-741D3D97A1CE}"/>
              </a:ext>
            </a:extLst>
          </p:cNvPr>
          <p:cNvSpPr/>
          <p:nvPr/>
        </p:nvSpPr>
        <p:spPr>
          <a:xfrm>
            <a:off x="3851354" y="1654638"/>
            <a:ext cx="349092" cy="337457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Elipse 9">
            <a:extLst>
              <a:ext uri="{FF2B5EF4-FFF2-40B4-BE49-F238E27FC236}">
                <a16:creationId xmlns:a16="http://schemas.microsoft.com/office/drawing/2014/main" id="{CFEC7EAA-7033-40FC-B6EB-E935DE00853E}"/>
              </a:ext>
            </a:extLst>
          </p:cNvPr>
          <p:cNvSpPr/>
          <p:nvPr/>
        </p:nvSpPr>
        <p:spPr>
          <a:xfrm>
            <a:off x="3851354" y="2919199"/>
            <a:ext cx="349092" cy="33745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Elipse 10">
            <a:extLst>
              <a:ext uri="{FF2B5EF4-FFF2-40B4-BE49-F238E27FC236}">
                <a16:creationId xmlns:a16="http://schemas.microsoft.com/office/drawing/2014/main" id="{47F31989-A563-45D2-B5EF-DA6C53722C02}"/>
              </a:ext>
            </a:extLst>
          </p:cNvPr>
          <p:cNvSpPr/>
          <p:nvPr/>
        </p:nvSpPr>
        <p:spPr>
          <a:xfrm>
            <a:off x="993854" y="2930084"/>
            <a:ext cx="349092" cy="337457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CuadroTexto 11">
            <a:extLst>
              <a:ext uri="{FF2B5EF4-FFF2-40B4-BE49-F238E27FC236}">
                <a16:creationId xmlns:a16="http://schemas.microsoft.com/office/drawing/2014/main" id="{CBF96B2B-7CAD-475B-963D-2B1231F928DE}"/>
              </a:ext>
            </a:extLst>
          </p:cNvPr>
          <p:cNvSpPr txBox="1"/>
          <p:nvPr/>
        </p:nvSpPr>
        <p:spPr>
          <a:xfrm>
            <a:off x="425928" y="2215451"/>
            <a:ext cx="7537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0 cm</a:t>
            </a:r>
          </a:p>
        </p:txBody>
      </p:sp>
      <p:sp>
        <p:nvSpPr>
          <p:cNvPr id="13" name="CuadroTexto 12">
            <a:extLst>
              <a:ext uri="{FF2B5EF4-FFF2-40B4-BE49-F238E27FC236}">
                <a16:creationId xmlns:a16="http://schemas.microsoft.com/office/drawing/2014/main" id="{E1063D2B-9E88-4A5D-9886-5F32931470C9}"/>
              </a:ext>
            </a:extLst>
          </p:cNvPr>
          <p:cNvSpPr txBox="1"/>
          <p:nvPr/>
        </p:nvSpPr>
        <p:spPr>
          <a:xfrm>
            <a:off x="2220284" y="3190892"/>
            <a:ext cx="7537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0 cm</a:t>
            </a:r>
          </a:p>
        </p:txBody>
      </p:sp>
      <p:sp>
        <p:nvSpPr>
          <p:cNvPr id="14" name="CuadroTexto 13">
            <a:extLst>
              <a:ext uri="{FF2B5EF4-FFF2-40B4-BE49-F238E27FC236}">
                <a16:creationId xmlns:a16="http://schemas.microsoft.com/office/drawing/2014/main" id="{7A0D6C31-3F17-458D-82F6-D8F86D5B2B8C}"/>
              </a:ext>
            </a:extLst>
          </p:cNvPr>
          <p:cNvSpPr txBox="1"/>
          <p:nvPr/>
        </p:nvSpPr>
        <p:spPr>
          <a:xfrm>
            <a:off x="734000" y="3300227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1</a:t>
            </a:r>
          </a:p>
        </p:txBody>
      </p:sp>
      <p:sp>
        <p:nvSpPr>
          <p:cNvPr id="15" name="CuadroTexto 14">
            <a:extLst>
              <a:ext uri="{FF2B5EF4-FFF2-40B4-BE49-F238E27FC236}">
                <a16:creationId xmlns:a16="http://schemas.microsoft.com/office/drawing/2014/main" id="{5B1073DE-6A8E-4F49-9C4A-A2C099B60075}"/>
              </a:ext>
            </a:extLst>
          </p:cNvPr>
          <p:cNvSpPr txBox="1"/>
          <p:nvPr/>
        </p:nvSpPr>
        <p:spPr>
          <a:xfrm>
            <a:off x="626461" y="1415922"/>
            <a:ext cx="7347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 q2</a:t>
            </a:r>
          </a:p>
        </p:txBody>
      </p:sp>
      <p:sp>
        <p:nvSpPr>
          <p:cNvPr id="16" name="CuadroTexto 15">
            <a:extLst>
              <a:ext uri="{FF2B5EF4-FFF2-40B4-BE49-F238E27FC236}">
                <a16:creationId xmlns:a16="http://schemas.microsoft.com/office/drawing/2014/main" id="{2D4D591F-42BA-4F8F-8905-A2FCCDE57181}"/>
              </a:ext>
            </a:extLst>
          </p:cNvPr>
          <p:cNvSpPr txBox="1"/>
          <p:nvPr/>
        </p:nvSpPr>
        <p:spPr>
          <a:xfrm>
            <a:off x="4412203" y="292503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9</a:t>
            </a:r>
            <a:endParaRPr kumimoji="0" lang="es-PE" sz="1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7" name="Conector recto de flecha 16"/>
          <p:cNvCxnSpPr>
            <a:stCxn id="10" idx="2"/>
          </p:cNvCxnSpPr>
          <p:nvPr/>
        </p:nvCxnSpPr>
        <p:spPr>
          <a:xfrm flipH="1" flipV="1">
            <a:off x="3167743" y="3087927"/>
            <a:ext cx="683611" cy="1"/>
          </a:xfrm>
          <a:prstGeom prst="straightConnector1">
            <a:avLst/>
          </a:prstGeom>
          <a:ln w="635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recto de flecha 17"/>
          <p:cNvCxnSpPr>
            <a:stCxn id="10" idx="5"/>
          </p:cNvCxnSpPr>
          <p:nvPr/>
        </p:nvCxnSpPr>
        <p:spPr>
          <a:xfrm>
            <a:off x="4149323" y="3207237"/>
            <a:ext cx="756926" cy="352987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recto de flecha 18"/>
          <p:cNvCxnSpPr>
            <a:stCxn id="10" idx="0"/>
          </p:cNvCxnSpPr>
          <p:nvPr/>
        </p:nvCxnSpPr>
        <p:spPr>
          <a:xfrm flipV="1">
            <a:off x="4025900" y="2215451"/>
            <a:ext cx="0" cy="703748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CuadroTexto 19"/>
          <p:cNvSpPr txBox="1"/>
          <p:nvPr/>
        </p:nvSpPr>
        <p:spPr>
          <a:xfrm>
            <a:off x="3026558" y="2510675"/>
            <a:ext cx="800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sz="1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2.5</a:t>
            </a:r>
            <a:endParaRPr kumimoji="0" lang="es-PE" sz="18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CuadroTexto 20"/>
          <p:cNvSpPr txBox="1"/>
          <p:nvPr/>
        </p:nvSpPr>
        <p:spPr>
          <a:xfrm>
            <a:off x="4106149" y="2358517"/>
            <a:ext cx="800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35</a:t>
            </a:r>
            <a:endParaRPr kumimoji="0" lang="es-P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2" name="Imagen 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19157" y="2038686"/>
            <a:ext cx="2097206" cy="1682642"/>
          </a:xfrm>
          <a:prstGeom prst="rect">
            <a:avLst/>
          </a:prstGeom>
        </p:spPr>
      </p:pic>
      <p:cxnSp>
        <p:nvCxnSpPr>
          <p:cNvPr id="24" name="Conector recto 23"/>
          <p:cNvCxnSpPr>
            <a:stCxn id="22" idx="0"/>
          </p:cNvCxnSpPr>
          <p:nvPr/>
        </p:nvCxnSpPr>
        <p:spPr>
          <a:xfrm>
            <a:off x="8167760" y="2038686"/>
            <a:ext cx="0" cy="20490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recto 25"/>
          <p:cNvCxnSpPr/>
          <p:nvPr/>
        </p:nvCxnSpPr>
        <p:spPr>
          <a:xfrm>
            <a:off x="6955971" y="3087927"/>
            <a:ext cx="284117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CuadroTexto 26"/>
          <p:cNvSpPr txBox="1"/>
          <p:nvPr/>
        </p:nvSpPr>
        <p:spPr>
          <a:xfrm>
            <a:off x="9980914" y="3022571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x</a:t>
            </a:r>
            <a:endParaRPr kumimoji="0" lang="es-P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CuadroTexto 27"/>
          <p:cNvSpPr txBox="1"/>
          <p:nvPr/>
        </p:nvSpPr>
        <p:spPr>
          <a:xfrm>
            <a:off x="8146004" y="1704054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y</a:t>
            </a:r>
            <a:endParaRPr kumimoji="0" lang="es-P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9" name="CuadroTexto 28"/>
          <p:cNvSpPr txBox="1"/>
          <p:nvPr/>
        </p:nvSpPr>
        <p:spPr>
          <a:xfrm>
            <a:off x="6793238" y="2610615"/>
            <a:ext cx="800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sz="1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2.5</a:t>
            </a:r>
            <a:endParaRPr kumimoji="0" lang="es-PE" sz="18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0" name="CuadroTexto 29"/>
          <p:cNvSpPr txBox="1"/>
          <p:nvPr/>
        </p:nvSpPr>
        <p:spPr>
          <a:xfrm>
            <a:off x="7646026" y="2045889"/>
            <a:ext cx="800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35</a:t>
            </a:r>
            <a:endParaRPr kumimoji="0" lang="es-P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CuadroTexto 30">
            <a:extLst>
              <a:ext uri="{FF2B5EF4-FFF2-40B4-BE49-F238E27FC236}">
                <a16:creationId xmlns:a16="http://schemas.microsoft.com/office/drawing/2014/main" id="{2D4D591F-42BA-4F8F-8905-A2FCCDE57181}"/>
              </a:ext>
            </a:extLst>
          </p:cNvPr>
          <p:cNvSpPr txBox="1"/>
          <p:nvPr/>
        </p:nvSpPr>
        <p:spPr>
          <a:xfrm>
            <a:off x="8939128" y="351500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9</a:t>
            </a:r>
            <a:endParaRPr kumimoji="0" lang="es-PE" sz="1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3" name="Conector recto 2">
            <a:extLst>
              <a:ext uri="{FF2B5EF4-FFF2-40B4-BE49-F238E27FC236}">
                <a16:creationId xmlns:a16="http://schemas.microsoft.com/office/drawing/2014/main" id="{2E30E9E9-634B-84A2-24A1-67BD3E3E69AD}"/>
              </a:ext>
            </a:extLst>
          </p:cNvPr>
          <p:cNvCxnSpPr/>
          <p:nvPr/>
        </p:nvCxnSpPr>
        <p:spPr>
          <a:xfrm>
            <a:off x="1168400" y="1801597"/>
            <a:ext cx="4207164" cy="1919731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2026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 animBg="1"/>
      <p:bldP spid="8" grpId="0" animBg="1"/>
      <p:bldP spid="9" grpId="0" animBg="1"/>
      <p:bldP spid="10" grpId="0" animBg="1"/>
      <p:bldP spid="11" grpId="0" animBg="1"/>
      <p:bldP spid="12" grpId="0"/>
      <p:bldP spid="13" grpId="0"/>
      <p:bldP spid="14" grpId="0"/>
      <p:bldP spid="16" grpId="0"/>
      <p:bldP spid="20" grpId="0"/>
      <p:bldP spid="21" grpId="0"/>
      <p:bldP spid="27" grpId="0"/>
      <p:bldP spid="28" grpId="0"/>
      <p:bldP spid="29" grpId="0"/>
      <p:bldP spid="30" grpId="0"/>
      <p:bldP spid="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14800" y="405828"/>
            <a:ext cx="2097206" cy="1682642"/>
          </a:xfrm>
          <a:prstGeom prst="rect">
            <a:avLst/>
          </a:prstGeom>
        </p:spPr>
      </p:pic>
      <p:cxnSp>
        <p:nvCxnSpPr>
          <p:cNvPr id="5" name="Conector recto 4"/>
          <p:cNvCxnSpPr>
            <a:stCxn id="4" idx="0"/>
          </p:cNvCxnSpPr>
          <p:nvPr/>
        </p:nvCxnSpPr>
        <p:spPr>
          <a:xfrm>
            <a:off x="5963403" y="405828"/>
            <a:ext cx="0" cy="20490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ctor recto 5"/>
          <p:cNvCxnSpPr/>
          <p:nvPr/>
        </p:nvCxnSpPr>
        <p:spPr>
          <a:xfrm>
            <a:off x="4751614" y="1455069"/>
            <a:ext cx="284117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uadroTexto 6"/>
          <p:cNvSpPr txBox="1"/>
          <p:nvPr/>
        </p:nvSpPr>
        <p:spPr>
          <a:xfrm>
            <a:off x="7776557" y="1389713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x</a:t>
            </a:r>
            <a:endParaRPr kumimoji="0" lang="es-P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CuadroTexto 7"/>
          <p:cNvSpPr txBox="1"/>
          <p:nvPr/>
        </p:nvSpPr>
        <p:spPr>
          <a:xfrm>
            <a:off x="5941647" y="71196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y</a:t>
            </a:r>
            <a:endParaRPr kumimoji="0" lang="es-P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CuadroTexto 8"/>
          <p:cNvSpPr txBox="1"/>
          <p:nvPr/>
        </p:nvSpPr>
        <p:spPr>
          <a:xfrm>
            <a:off x="4588881" y="977757"/>
            <a:ext cx="800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sz="1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2.5</a:t>
            </a:r>
            <a:endParaRPr kumimoji="0" lang="es-PE" sz="18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CuadroTexto 9"/>
          <p:cNvSpPr txBox="1"/>
          <p:nvPr/>
        </p:nvSpPr>
        <p:spPr>
          <a:xfrm>
            <a:off x="5441669" y="413031"/>
            <a:ext cx="800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35</a:t>
            </a:r>
            <a:endParaRPr kumimoji="0" lang="es-P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CuadroTexto 10">
            <a:extLst>
              <a:ext uri="{FF2B5EF4-FFF2-40B4-BE49-F238E27FC236}">
                <a16:creationId xmlns:a16="http://schemas.microsoft.com/office/drawing/2014/main" id="{2D4D591F-42BA-4F8F-8905-A2FCCDE57181}"/>
              </a:ext>
            </a:extLst>
          </p:cNvPr>
          <p:cNvSpPr txBox="1"/>
          <p:nvPr/>
        </p:nvSpPr>
        <p:spPr>
          <a:xfrm>
            <a:off x="6734771" y="188214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9</a:t>
            </a:r>
            <a:endParaRPr kumimoji="0" lang="es-PE" sz="1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3" name="Conector recto 12"/>
          <p:cNvCxnSpPr/>
          <p:nvPr/>
        </p:nvCxnSpPr>
        <p:spPr>
          <a:xfrm flipV="1">
            <a:off x="6734771" y="1389713"/>
            <a:ext cx="0" cy="492435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recto 14"/>
          <p:cNvCxnSpPr/>
          <p:nvPr/>
        </p:nvCxnSpPr>
        <p:spPr>
          <a:xfrm flipH="1">
            <a:off x="5963403" y="1882148"/>
            <a:ext cx="771368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recto de flecha 16"/>
          <p:cNvCxnSpPr/>
          <p:nvPr/>
        </p:nvCxnSpPr>
        <p:spPr>
          <a:xfrm>
            <a:off x="6121400" y="1455069"/>
            <a:ext cx="613371" cy="0"/>
          </a:xfrm>
          <a:prstGeom prst="straightConnector1">
            <a:avLst/>
          </a:prstGeom>
          <a:ln w="539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recto de flecha 18"/>
          <p:cNvCxnSpPr/>
          <p:nvPr/>
        </p:nvCxnSpPr>
        <p:spPr>
          <a:xfrm>
            <a:off x="5963403" y="1558471"/>
            <a:ext cx="0" cy="323677"/>
          </a:xfrm>
          <a:prstGeom prst="straightConnector1">
            <a:avLst/>
          </a:prstGeom>
          <a:ln w="539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ángulo 19"/>
          <p:cNvSpPr/>
          <p:nvPr/>
        </p:nvSpPr>
        <p:spPr>
          <a:xfrm>
            <a:off x="590186" y="2075644"/>
            <a:ext cx="2400300" cy="130610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22" name="Conector recto 21"/>
          <p:cNvCxnSpPr/>
          <p:nvPr/>
        </p:nvCxnSpPr>
        <p:spPr>
          <a:xfrm flipH="1" flipV="1">
            <a:off x="614637" y="2075646"/>
            <a:ext cx="3095515" cy="16941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CuadroTexto 22">
            <a:extLst>
              <a:ext uri="{FF2B5EF4-FFF2-40B4-BE49-F238E27FC236}">
                <a16:creationId xmlns:a16="http://schemas.microsoft.com/office/drawing/2014/main" id="{CBF96B2B-7CAD-475B-963D-2B1231F928DE}"/>
              </a:ext>
            </a:extLst>
          </p:cNvPr>
          <p:cNvSpPr txBox="1"/>
          <p:nvPr/>
        </p:nvSpPr>
        <p:spPr>
          <a:xfrm>
            <a:off x="-31278" y="2591010"/>
            <a:ext cx="7537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0 cm</a:t>
            </a:r>
          </a:p>
        </p:txBody>
      </p:sp>
      <p:sp>
        <p:nvSpPr>
          <p:cNvPr id="24" name="CuadroTexto 23">
            <a:extLst>
              <a:ext uri="{FF2B5EF4-FFF2-40B4-BE49-F238E27FC236}">
                <a16:creationId xmlns:a16="http://schemas.microsoft.com/office/drawing/2014/main" id="{CBF96B2B-7CAD-475B-963D-2B1231F928DE}"/>
              </a:ext>
            </a:extLst>
          </p:cNvPr>
          <p:cNvSpPr txBox="1"/>
          <p:nvPr/>
        </p:nvSpPr>
        <p:spPr>
          <a:xfrm>
            <a:off x="1413470" y="3543855"/>
            <a:ext cx="7537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0 cm</a:t>
            </a:r>
          </a:p>
        </p:txBody>
      </p:sp>
      <p:sp>
        <p:nvSpPr>
          <p:cNvPr id="33" name="Forma libre 32"/>
          <p:cNvSpPr/>
          <p:nvPr/>
        </p:nvSpPr>
        <p:spPr>
          <a:xfrm>
            <a:off x="2530372" y="3167743"/>
            <a:ext cx="98528" cy="245869"/>
          </a:xfrm>
          <a:custGeom>
            <a:avLst/>
            <a:gdLst>
              <a:gd name="connsiteX0" fmla="*/ 98528 w 98528"/>
              <a:gd name="connsiteY0" fmla="*/ 0 h 245869"/>
              <a:gd name="connsiteX1" fmla="*/ 557 w 98528"/>
              <a:gd name="connsiteY1" fmla="*/ 228600 h 245869"/>
              <a:gd name="connsiteX2" fmla="*/ 65871 w 98528"/>
              <a:gd name="connsiteY2" fmla="*/ 212271 h 2458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528" h="245869">
                <a:moveTo>
                  <a:pt x="98528" y="0"/>
                </a:moveTo>
                <a:cubicBezTo>
                  <a:pt x="52264" y="96611"/>
                  <a:pt x="6000" y="193222"/>
                  <a:pt x="557" y="228600"/>
                </a:cubicBezTo>
                <a:cubicBezTo>
                  <a:pt x="-4886" y="263978"/>
                  <a:pt x="30492" y="238124"/>
                  <a:pt x="65871" y="21227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33"/>
              <p:cNvSpPr txBox="1"/>
              <p:nvPr/>
            </p:nvSpPr>
            <p:spPr>
              <a:xfrm>
                <a:off x="685299" y="4391266"/>
                <a:ext cx="2609497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𝜃</m:t>
                      </m:r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𝐴𝑟𝑐𝑡𝑎𝑔</m:t>
                      </m:r>
                      <m:d>
                        <m:dPr>
                          <m:ctrlP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0</m:t>
                              </m:r>
                            </m:num>
                            <m:den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0</m:t>
                              </m:r>
                            </m:den>
                          </m:f>
                        </m:e>
                      </m:d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26.6º</m:t>
                      </m:r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4" name="CuadroTexto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299" y="4391266"/>
                <a:ext cx="2609497" cy="6223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uadroTexto 34"/>
              <p:cNvSpPr txBox="1"/>
              <p:nvPr/>
            </p:nvSpPr>
            <p:spPr>
              <a:xfrm>
                <a:off x="6142432" y="1435879"/>
                <a:ext cx="18947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𝜃</m:t>
                      </m:r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5" name="CuadroTexto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2432" y="1435879"/>
                <a:ext cx="189475" cy="276999"/>
              </a:xfrm>
              <a:prstGeom prst="rect">
                <a:avLst/>
              </a:prstGeom>
              <a:blipFill>
                <a:blip r:embed="rId4"/>
                <a:stretch>
                  <a:fillRect l="-32258" r="-22581" b="-6667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CuadroTexto 35"/>
              <p:cNvSpPr txBox="1"/>
              <p:nvPr/>
            </p:nvSpPr>
            <p:spPr>
              <a:xfrm>
                <a:off x="2390161" y="3104752"/>
                <a:ext cx="18947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𝜃</m:t>
                      </m:r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6" name="CuadroTexto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0161" y="3104752"/>
                <a:ext cx="189475" cy="276999"/>
              </a:xfrm>
              <a:prstGeom prst="rect">
                <a:avLst/>
              </a:prstGeom>
              <a:blipFill>
                <a:blip r:embed="rId5"/>
                <a:stretch>
                  <a:fillRect l="-29032" r="-25806" b="-6522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CuadroTexto 40"/>
          <p:cNvSpPr txBox="1"/>
          <p:nvPr/>
        </p:nvSpPr>
        <p:spPr>
          <a:xfrm>
            <a:off x="5979744" y="2068728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y</a:t>
            </a:r>
            <a:endParaRPr kumimoji="0" lang="es-P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50" name="Imagen 4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94252" y="3080041"/>
            <a:ext cx="3381375" cy="19335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1" name="CuadroTexto 50"/>
              <p:cNvSpPr txBox="1"/>
              <p:nvPr/>
            </p:nvSpPr>
            <p:spPr>
              <a:xfrm>
                <a:off x="6396224" y="3769829"/>
                <a:ext cx="71013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ES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9</m:t>
                      </m:r>
                      <m:r>
                        <m:rPr>
                          <m:sty m:val="p"/>
                        </m:rPr>
                        <a:rPr kumimoji="0" lang="es-ES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Cos</m:t>
                      </m:r>
                      <m:r>
                        <a:rPr kumimoji="0" lang="es-ES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0" lang="el-GR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θ</m:t>
                      </m:r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1" name="CuadroTexto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6224" y="3769829"/>
                <a:ext cx="710131" cy="276999"/>
              </a:xfrm>
              <a:prstGeom prst="rect">
                <a:avLst/>
              </a:prstGeom>
              <a:blipFill>
                <a:blip r:embed="rId7"/>
                <a:stretch>
                  <a:fillRect l="-6838" r="-7692" b="-6522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CuadroTexto 51"/>
              <p:cNvSpPr txBox="1"/>
              <p:nvPr/>
            </p:nvSpPr>
            <p:spPr>
              <a:xfrm>
                <a:off x="5650513" y="4563941"/>
                <a:ext cx="71333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ES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9</m:t>
                      </m:r>
                      <m:r>
                        <m:rPr>
                          <m:sty m:val="p"/>
                        </m:rPr>
                        <a:rPr kumimoji="0" lang="es-ES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Sen</m:t>
                      </m:r>
                      <m:r>
                        <a:rPr kumimoji="0" lang="es-ES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0" lang="el-GR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θ</m:t>
                      </m:r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2" name="CuadroTexto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0513" y="4563941"/>
                <a:ext cx="713337" cy="276999"/>
              </a:xfrm>
              <a:prstGeom prst="rect">
                <a:avLst/>
              </a:prstGeom>
              <a:blipFill>
                <a:blip r:embed="rId8"/>
                <a:stretch>
                  <a:fillRect l="-7692" r="-8547" b="-8889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CuadroTexto 52"/>
              <p:cNvSpPr txBox="1"/>
              <p:nvPr/>
            </p:nvSpPr>
            <p:spPr>
              <a:xfrm>
                <a:off x="7106355" y="5225143"/>
                <a:ext cx="200465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𝑅𝑥</m:t>
                      </m:r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9</m:t>
                      </m:r>
                      <m:func>
                        <m:funcPr>
                          <m:ctrlP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s-ES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cos</m:t>
                          </m:r>
                        </m:fName>
                        <m:e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𝜃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−22.5</m:t>
                          </m:r>
                        </m:e>
                      </m:func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3" name="CuadroTexto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6355" y="5225143"/>
                <a:ext cx="2004651" cy="276999"/>
              </a:xfrm>
              <a:prstGeom prst="rect">
                <a:avLst/>
              </a:prstGeom>
              <a:blipFill>
                <a:blip r:embed="rId9"/>
                <a:stretch>
                  <a:fillRect l="-2432" r="-2736" b="-6522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CuadroTexto 53"/>
              <p:cNvSpPr txBox="1"/>
              <p:nvPr/>
            </p:nvSpPr>
            <p:spPr>
              <a:xfrm>
                <a:off x="7106355" y="5713669"/>
                <a:ext cx="202888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𝑅𝑦</m:t>
                      </m:r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135 −9</m:t>
                      </m:r>
                      <m:func>
                        <m:funcPr>
                          <m:ctrlP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s-ES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sen</m:t>
                          </m:r>
                        </m:fName>
                        <m:e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4" name="CuadroTexto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6355" y="5713669"/>
                <a:ext cx="2028889" cy="276999"/>
              </a:xfrm>
              <a:prstGeom prst="rect">
                <a:avLst/>
              </a:prstGeom>
              <a:blipFill>
                <a:blip r:embed="rId10"/>
                <a:stretch>
                  <a:fillRect l="-3604" r="-1802" b="-32609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Conector recto 15"/>
          <p:cNvCxnSpPr/>
          <p:nvPr/>
        </p:nvCxnSpPr>
        <p:spPr>
          <a:xfrm>
            <a:off x="2990486" y="3371241"/>
            <a:ext cx="719666" cy="105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45135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20" grpId="0" animBg="1"/>
      <p:bldP spid="24" grpId="0"/>
      <p:bldP spid="33" grpId="0" animBg="1"/>
      <p:bldP spid="34" grpId="0"/>
      <p:bldP spid="35" grpId="0"/>
      <p:bldP spid="36" grpId="0"/>
      <p:bldP spid="41" grpId="0"/>
      <p:bldP spid="51" grpId="0"/>
      <p:bldP spid="52" grpId="0"/>
      <p:bldP spid="53" grpId="0"/>
      <p:bldP spid="5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0623" y="532778"/>
            <a:ext cx="3381375" cy="19335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uadroTexto 4"/>
              <p:cNvSpPr txBox="1"/>
              <p:nvPr/>
            </p:nvSpPr>
            <p:spPr>
              <a:xfrm>
                <a:off x="5122595" y="1222566"/>
                <a:ext cx="71013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ES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9</m:t>
                      </m:r>
                      <m:r>
                        <m:rPr>
                          <m:sty m:val="p"/>
                        </m:rPr>
                        <a:rPr kumimoji="0" lang="es-ES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Cos</m:t>
                      </m:r>
                      <m:r>
                        <a:rPr kumimoji="0" lang="es-ES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0" lang="el-GR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θ</m:t>
                      </m:r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" name="CuadroTexto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2595" y="1222566"/>
                <a:ext cx="710131" cy="276999"/>
              </a:xfrm>
              <a:prstGeom prst="rect">
                <a:avLst/>
              </a:prstGeom>
              <a:blipFill>
                <a:blip r:embed="rId3"/>
                <a:stretch>
                  <a:fillRect l="-6838" r="-7692" b="-8889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uadroTexto 5"/>
              <p:cNvSpPr txBox="1"/>
              <p:nvPr/>
            </p:nvSpPr>
            <p:spPr>
              <a:xfrm>
                <a:off x="4376884" y="2016678"/>
                <a:ext cx="71333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ES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9</m:t>
                      </m:r>
                      <m:r>
                        <m:rPr>
                          <m:sty m:val="p"/>
                        </m:rPr>
                        <a:rPr kumimoji="0" lang="es-ES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Sen</m:t>
                      </m:r>
                      <m:r>
                        <a:rPr kumimoji="0" lang="es-ES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0" lang="el-GR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θ</m:t>
                      </m:r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" name="CuadroTexto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6884" y="2016678"/>
                <a:ext cx="713337" cy="276999"/>
              </a:xfrm>
              <a:prstGeom prst="rect">
                <a:avLst/>
              </a:prstGeom>
              <a:blipFill>
                <a:blip r:embed="rId4"/>
                <a:stretch>
                  <a:fillRect l="-7692" r="-8547" b="-8889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uadroTexto 6"/>
              <p:cNvSpPr txBox="1"/>
              <p:nvPr/>
            </p:nvSpPr>
            <p:spPr>
              <a:xfrm>
                <a:off x="3971269" y="2706466"/>
                <a:ext cx="516577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s-E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𝑅𝑥</m:t>
                    </m:r>
                    <m:r>
                      <a:rPr kumimoji="0" lang="es-E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9</m:t>
                    </m:r>
                    <m:func>
                      <m:funcPr>
                        <m:ctrlPr>
                          <a:rPr kumimoji="0" lang="es-E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0" lang="es-ES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cos</m:t>
                        </m:r>
                      </m:fName>
                      <m:e>
                        <m:r>
                          <a:rPr kumimoji="0" lang="es-E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𝜃</m:t>
                        </m:r>
                        <m:r>
                          <a:rPr kumimoji="0" lang="es-E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−22.5=</m:t>
                        </m:r>
                      </m:e>
                    </m:func>
                    <m:r>
                      <a:rPr kumimoji="0" lang="es-E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9</m:t>
                    </m:r>
                    <m:func>
                      <m:funcPr>
                        <m:ctrlPr>
                          <a:rPr kumimoji="0" lang="es-E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0" lang="es-E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cos</m:t>
                        </m:r>
                      </m:fName>
                      <m:e>
                        <m:r>
                          <a:rPr kumimoji="0" lang="es-E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6.6</m:t>
                        </m:r>
                        <m:r>
                          <a:rPr kumimoji="0" lang="es-E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−22.5=</m:t>
                        </m:r>
                      </m:e>
                    </m:func>
                  </m:oMath>
                </a14:m>
                <a:r>
                  <a:rPr kumimoji="0" lang="es-PE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-14.4526 N</a:t>
                </a:r>
              </a:p>
            </p:txBody>
          </p:sp>
        </mc:Choice>
        <mc:Fallback xmlns="">
          <p:sp>
            <p:nvSpPr>
              <p:cNvPr id="7" name="CuadroTexto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1269" y="2706466"/>
                <a:ext cx="5165773" cy="276999"/>
              </a:xfrm>
              <a:prstGeom prst="rect">
                <a:avLst/>
              </a:prstGeom>
              <a:blipFill>
                <a:blip r:embed="rId5"/>
                <a:stretch>
                  <a:fillRect l="-1533" t="-28889" r="-1887" b="-51111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uadroTexto 7"/>
              <p:cNvSpPr txBox="1"/>
              <p:nvPr/>
            </p:nvSpPr>
            <p:spPr>
              <a:xfrm>
                <a:off x="3971269" y="3194992"/>
                <a:ext cx="537275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𝑅𝑦</m:t>
                      </m:r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135 −9</m:t>
                      </m:r>
                      <m:func>
                        <m:funcPr>
                          <m:ctrlP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s-ES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sen</m:t>
                          </m:r>
                        </m:fName>
                        <m:e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𝜃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=</m:t>
                          </m:r>
                        </m:e>
                      </m:func>
                      <m:r>
                        <a:rPr kumimoji="0" lang="es-E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135 −9</m:t>
                      </m:r>
                      <m:func>
                        <m:funcPr>
                          <m:ctrlPr>
                            <a:rPr kumimoji="0" lang="es-E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s-E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sen</m:t>
                          </m:r>
                        </m:fName>
                        <m:e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6.6</m:t>
                          </m:r>
                          <m:r>
                            <a:rPr kumimoji="0" lang="es-E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=</m:t>
                          </m:r>
                        </m:e>
                      </m:func>
                      <m:r>
                        <a:rPr kumimoji="0" lang="es-ES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130.9702</m:t>
                      </m:r>
                      <m:r>
                        <m:rPr>
                          <m:sty m:val="p"/>
                        </m:rPr>
                        <a:rPr kumimoji="0" lang="es-ES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N</m:t>
                      </m:r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CuadroTexto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1269" y="3194992"/>
                <a:ext cx="5372753" cy="276999"/>
              </a:xfrm>
              <a:prstGeom prst="rect">
                <a:avLst/>
              </a:prstGeom>
              <a:blipFill>
                <a:blip r:embed="rId6"/>
                <a:stretch>
                  <a:fillRect l="-907" r="-680" b="-32609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uadroTexto 18"/>
              <p:cNvSpPr txBox="1"/>
              <p:nvPr/>
            </p:nvSpPr>
            <p:spPr>
              <a:xfrm>
                <a:off x="4228248" y="3811753"/>
                <a:ext cx="4384790" cy="3539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ES" sz="23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𝑹</m:t>
                      </m:r>
                      <m:r>
                        <a:rPr kumimoji="0" lang="es-ES" sz="23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</m:t>
                      </m:r>
                      <m:r>
                        <a:rPr kumimoji="0" lang="es-ES" sz="23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𝟏𝟒</m:t>
                      </m:r>
                      <m:r>
                        <a:rPr kumimoji="0" lang="es-ES" sz="23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r>
                        <a:rPr kumimoji="0" lang="es-ES" sz="23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𝟒𝟓𝟐𝟔</m:t>
                      </m:r>
                      <m:r>
                        <a:rPr kumimoji="0" lang="es-ES" sz="23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acc>
                        <m:accPr>
                          <m:chr m:val="̂"/>
                          <m:ctrlPr>
                            <a:rPr kumimoji="0" lang="es-ES" sz="23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s-ES" sz="23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𝒊</m:t>
                          </m:r>
                        </m:e>
                      </m:acc>
                      <m:r>
                        <a:rPr kumimoji="0" lang="es-ES" sz="23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r>
                        <a:rPr kumimoji="0" lang="es-ES" sz="23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𝟏𝟑𝟎</m:t>
                      </m:r>
                      <m:r>
                        <a:rPr kumimoji="0" lang="es-ES" sz="23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r>
                        <a:rPr kumimoji="0" lang="es-ES" sz="23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𝟗𝟕𝟎𝟐</m:t>
                      </m:r>
                      <m:r>
                        <a:rPr kumimoji="0" lang="es-ES" sz="23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acc>
                        <m:accPr>
                          <m:chr m:val="̂"/>
                          <m:ctrlPr>
                            <a:rPr kumimoji="0" lang="es-ES" sz="23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s-ES" sz="23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𝒋</m:t>
                          </m:r>
                        </m:e>
                      </m:acc>
                      <m:r>
                        <a:rPr kumimoji="0" lang="es-ES" sz="23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s-ES" sz="23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𝑵</m:t>
                      </m:r>
                    </m:oMath>
                  </m:oMathPara>
                </a14:m>
                <a:endParaRPr kumimoji="0" lang="es-PE" sz="23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9" name="CuadroTexto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8248" y="3811753"/>
                <a:ext cx="4384790" cy="353943"/>
              </a:xfrm>
              <a:prstGeom prst="rect">
                <a:avLst/>
              </a:prstGeom>
              <a:blipFill>
                <a:blip r:embed="rId7"/>
                <a:stretch>
                  <a:fillRect l="-1113" t="-18966" r="-2643" b="-24138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Elipse 19">
            <a:extLst>
              <a:ext uri="{FF2B5EF4-FFF2-40B4-BE49-F238E27FC236}">
                <a16:creationId xmlns:a16="http://schemas.microsoft.com/office/drawing/2014/main" id="{CFEC7EAA-7033-40FC-B6EB-E935DE00853E}"/>
              </a:ext>
            </a:extLst>
          </p:cNvPr>
          <p:cNvSpPr/>
          <p:nvPr/>
        </p:nvSpPr>
        <p:spPr>
          <a:xfrm>
            <a:off x="2349548" y="5239768"/>
            <a:ext cx="349092" cy="33745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28" name="Conector recto 27"/>
          <p:cNvCxnSpPr/>
          <p:nvPr/>
        </p:nvCxnSpPr>
        <p:spPr>
          <a:xfrm>
            <a:off x="2524094" y="4720869"/>
            <a:ext cx="0" cy="150222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ector recto 29"/>
          <p:cNvCxnSpPr/>
          <p:nvPr/>
        </p:nvCxnSpPr>
        <p:spPr>
          <a:xfrm>
            <a:off x="2698640" y="5408496"/>
            <a:ext cx="171107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recto de flecha 31"/>
          <p:cNvCxnSpPr>
            <a:stCxn id="20" idx="0"/>
          </p:cNvCxnSpPr>
          <p:nvPr/>
        </p:nvCxnSpPr>
        <p:spPr>
          <a:xfrm flipV="1">
            <a:off x="2524094" y="4165696"/>
            <a:ext cx="0" cy="1074072"/>
          </a:xfrm>
          <a:prstGeom prst="straightConnector1">
            <a:avLst/>
          </a:prstGeom>
          <a:ln w="603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ector recto de flecha 35"/>
          <p:cNvCxnSpPr/>
          <p:nvPr/>
        </p:nvCxnSpPr>
        <p:spPr>
          <a:xfrm flipH="1">
            <a:off x="2018790" y="5408496"/>
            <a:ext cx="505304" cy="0"/>
          </a:xfrm>
          <a:prstGeom prst="straightConnector1">
            <a:avLst/>
          </a:prstGeom>
          <a:ln w="603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ector recto 38"/>
          <p:cNvCxnSpPr/>
          <p:nvPr/>
        </p:nvCxnSpPr>
        <p:spPr>
          <a:xfrm flipV="1">
            <a:off x="2018790" y="4165696"/>
            <a:ext cx="0" cy="12428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ector recto 40"/>
          <p:cNvCxnSpPr/>
          <p:nvPr/>
        </p:nvCxnSpPr>
        <p:spPr>
          <a:xfrm flipH="1">
            <a:off x="2018790" y="4165696"/>
            <a:ext cx="505304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ector recto de flecha 42"/>
          <p:cNvCxnSpPr/>
          <p:nvPr/>
        </p:nvCxnSpPr>
        <p:spPr>
          <a:xfrm flipH="1" flipV="1">
            <a:off x="2018790" y="4165696"/>
            <a:ext cx="505304" cy="1242800"/>
          </a:xfrm>
          <a:prstGeom prst="straightConnector1">
            <a:avLst/>
          </a:prstGeom>
          <a:ln w="793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CuadroTexto 43"/>
              <p:cNvSpPr txBox="1"/>
              <p:nvPr/>
            </p:nvSpPr>
            <p:spPr>
              <a:xfrm>
                <a:off x="3805880" y="4402859"/>
                <a:ext cx="5372751" cy="37273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kumimoji="0" lang="es-PE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s-E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</m:e>
                      </m:d>
                      <m:r>
                        <a:rPr kumimoji="0" lang="es-E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0" lang="es-E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kumimoji="0" lang="es-E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s-E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(−14.4526)</m:t>
                              </m:r>
                            </m:e>
                            <m:sup>
                              <m:r>
                                <a:rPr kumimoji="0" lang="es-E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0" lang="es-E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p>
                            <m:sSupPr>
                              <m:ctrlPr>
                                <a:rPr kumimoji="0" lang="es-E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s-E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30.9702</m:t>
                              </m:r>
                            </m:e>
                            <m:sup>
                              <m:r>
                                <a:rPr kumimoji="0" lang="es-E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kumimoji="0" lang="es-E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s-E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𝟏𝟑𝟏</m:t>
                      </m:r>
                      <m:r>
                        <a:rPr kumimoji="0" lang="es-E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r>
                        <a:rPr kumimoji="0" lang="es-E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𝟕𝟔𝟓𝟐</m:t>
                      </m:r>
                      <m:r>
                        <a:rPr kumimoji="0" lang="es-E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s-E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𝑵</m:t>
                      </m:r>
                    </m:oMath>
                  </m:oMathPara>
                </a14:m>
                <a:endParaRPr kumimoji="0" lang="es-PE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4" name="CuadroTexto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5880" y="4402859"/>
                <a:ext cx="5372751" cy="372731"/>
              </a:xfrm>
              <a:prstGeom prst="rect">
                <a:avLst/>
              </a:prstGeom>
              <a:blipFill>
                <a:blip r:embed="rId8"/>
                <a:stretch>
                  <a:fillRect r="-1587" b="-29508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uadroTexto 8">
                <a:extLst>
                  <a:ext uri="{FF2B5EF4-FFF2-40B4-BE49-F238E27FC236}">
                    <a16:creationId xmlns:a16="http://schemas.microsoft.com/office/drawing/2014/main" id="{F61283E5-2A6C-46C8-AED6-B17770AF1E43}"/>
                  </a:ext>
                </a:extLst>
              </p:cNvPr>
              <p:cNvSpPr txBox="1"/>
              <p:nvPr/>
            </p:nvSpPr>
            <p:spPr>
              <a:xfrm>
                <a:off x="5111310" y="5029200"/>
                <a:ext cx="546607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s-PE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Si se quiere saber el valor del ángulo</a:t>
                </a:r>
                <a14:m>
                  <m:oMath xmlns:m="http://schemas.openxmlformats.org/officeDocument/2006/math">
                    <m:r>
                      <a:rPr kumimoji="0" lang="es-PE" sz="1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 </m:t>
                    </m:r>
                    <m:r>
                      <a:rPr kumimoji="0" lang="es-PE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∝</m:t>
                    </m:r>
                  </m:oMath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" name="CuadroTexto 8">
                <a:extLst>
                  <a:ext uri="{FF2B5EF4-FFF2-40B4-BE49-F238E27FC236}">
                    <a16:creationId xmlns:a16="http://schemas.microsoft.com/office/drawing/2014/main" id="{F61283E5-2A6C-46C8-AED6-B17770AF1E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1310" y="5029200"/>
                <a:ext cx="5466074" cy="369332"/>
              </a:xfrm>
              <a:prstGeom prst="rect">
                <a:avLst/>
              </a:prstGeom>
              <a:blipFill>
                <a:blip r:embed="rId9"/>
                <a:stretch>
                  <a:fillRect l="-892" t="-8197" b="-24590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Arco 9">
            <a:extLst>
              <a:ext uri="{FF2B5EF4-FFF2-40B4-BE49-F238E27FC236}">
                <a16:creationId xmlns:a16="http://schemas.microsoft.com/office/drawing/2014/main" id="{30373C18-2DA9-4A8D-A829-B65DA4FADCEB}"/>
              </a:ext>
            </a:extLst>
          </p:cNvPr>
          <p:cNvSpPr/>
          <p:nvPr/>
        </p:nvSpPr>
        <p:spPr>
          <a:xfrm>
            <a:off x="2349548" y="5029200"/>
            <a:ext cx="566647" cy="369332"/>
          </a:xfrm>
          <a:prstGeom prst="arc">
            <a:avLst>
              <a:gd name="adj1" fmla="val 12893110"/>
              <a:gd name="adj2" fmla="val 3774341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uadroTexto 10">
                <a:extLst>
                  <a:ext uri="{FF2B5EF4-FFF2-40B4-BE49-F238E27FC236}">
                    <a16:creationId xmlns:a16="http://schemas.microsoft.com/office/drawing/2014/main" id="{4E92AC0D-FECB-4DC0-8DF0-3B019C65720D}"/>
                  </a:ext>
                </a:extLst>
              </p:cNvPr>
              <p:cNvSpPr txBox="1"/>
              <p:nvPr/>
            </p:nvSpPr>
            <p:spPr>
              <a:xfrm>
                <a:off x="2831651" y="4824742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𝛼</m:t>
                      </m:r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1" name="CuadroTexto 10">
                <a:extLst>
                  <a:ext uri="{FF2B5EF4-FFF2-40B4-BE49-F238E27FC236}">
                    <a16:creationId xmlns:a16="http://schemas.microsoft.com/office/drawing/2014/main" id="{4E92AC0D-FECB-4DC0-8DF0-3B019C6572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1651" y="4824742"/>
                <a:ext cx="197746" cy="276999"/>
              </a:xfrm>
              <a:prstGeom prst="rect">
                <a:avLst/>
              </a:prstGeom>
              <a:blipFill>
                <a:blip r:embed="rId10"/>
                <a:stretch>
                  <a:fillRect l="-18750" r="-15625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uadroTexto 11">
                <a:extLst>
                  <a:ext uri="{FF2B5EF4-FFF2-40B4-BE49-F238E27FC236}">
                    <a16:creationId xmlns:a16="http://schemas.microsoft.com/office/drawing/2014/main" id="{31E5FEDA-1355-48E6-BEF2-D6FDC3EA40E8}"/>
                  </a:ext>
                </a:extLst>
              </p:cNvPr>
              <p:cNvSpPr txBox="1"/>
              <p:nvPr/>
            </p:nvSpPr>
            <p:spPr>
              <a:xfrm>
                <a:off x="4877497" y="5567958"/>
                <a:ext cx="3419269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𝛽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𝐴𝑟𝑐𝑡𝑎𝑛</m:t>
                      </m:r>
                      <m:d>
                        <m:d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130.9702</m:t>
                              </m:r>
                            </m:num>
                            <m:den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−14.4526</m:t>
                              </m:r>
                            </m:den>
                          </m:f>
                        </m:e>
                      </m:d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−83.7</m:t>
                      </m:r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2" name="CuadroTexto 11">
                <a:extLst>
                  <a:ext uri="{FF2B5EF4-FFF2-40B4-BE49-F238E27FC236}">
                    <a16:creationId xmlns:a16="http://schemas.microsoft.com/office/drawing/2014/main" id="{31E5FEDA-1355-48E6-BEF2-D6FDC3EA40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7497" y="5567958"/>
                <a:ext cx="3419269" cy="62235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uadroTexto 12">
                <a:extLst>
                  <a:ext uri="{FF2B5EF4-FFF2-40B4-BE49-F238E27FC236}">
                    <a16:creationId xmlns:a16="http://schemas.microsoft.com/office/drawing/2014/main" id="{448E6F1D-0E33-4E32-B9C6-6FEF9DF1161F}"/>
                  </a:ext>
                </a:extLst>
              </p:cNvPr>
              <p:cNvSpPr txBox="1"/>
              <p:nvPr/>
            </p:nvSpPr>
            <p:spPr>
              <a:xfrm>
                <a:off x="4864893" y="6228585"/>
                <a:ext cx="248683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𝛼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180−83.7=96.3°</m:t>
                      </m:r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3" name="CuadroTexto 12">
                <a:extLst>
                  <a:ext uri="{FF2B5EF4-FFF2-40B4-BE49-F238E27FC236}">
                    <a16:creationId xmlns:a16="http://schemas.microsoft.com/office/drawing/2014/main" id="{448E6F1D-0E33-4E32-B9C6-6FEF9DF116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4893" y="6228585"/>
                <a:ext cx="2486835" cy="276999"/>
              </a:xfrm>
              <a:prstGeom prst="rect">
                <a:avLst/>
              </a:prstGeom>
              <a:blipFill>
                <a:blip r:embed="rId12"/>
                <a:stretch>
                  <a:fillRect r="-490" b="-6667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uadroTexto 13">
                <a:extLst>
                  <a:ext uri="{FF2B5EF4-FFF2-40B4-BE49-F238E27FC236}">
                    <a16:creationId xmlns:a16="http://schemas.microsoft.com/office/drawing/2014/main" id="{6460350C-A062-4B56-81F4-3341B0949BDC}"/>
                  </a:ext>
                </a:extLst>
              </p:cNvPr>
              <p:cNvSpPr txBox="1"/>
              <p:nvPr/>
            </p:nvSpPr>
            <p:spPr>
              <a:xfrm>
                <a:off x="2166422" y="5121533"/>
                <a:ext cx="19934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𝛽</m:t>
                      </m:r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4" name="CuadroTexto 13">
                <a:extLst>
                  <a:ext uri="{FF2B5EF4-FFF2-40B4-BE49-F238E27FC236}">
                    <a16:creationId xmlns:a16="http://schemas.microsoft.com/office/drawing/2014/main" id="{6460350C-A062-4B56-81F4-3341B0949B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6422" y="5121533"/>
                <a:ext cx="199349" cy="276999"/>
              </a:xfrm>
              <a:prstGeom prst="rect">
                <a:avLst/>
              </a:prstGeom>
              <a:blipFill>
                <a:blip r:embed="rId13"/>
                <a:stretch>
                  <a:fillRect l="-42424" t="-2174" r="-36364" b="-32609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65614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9" grpId="0"/>
      <p:bldP spid="20" grpId="0" animBg="1"/>
      <p:bldP spid="44" grpId="0"/>
      <p:bldP spid="9" grpId="0"/>
      <p:bldP spid="10" grpId="0" animBg="1"/>
      <p:bldP spid="11" grpId="0"/>
      <p:bldP spid="12" grpId="0"/>
      <p:bldP spid="13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>
            <a:extLst>
              <a:ext uri="{FF2B5EF4-FFF2-40B4-BE49-F238E27FC236}">
                <a16:creationId xmlns:a16="http://schemas.microsoft.com/office/drawing/2014/main" id="{5BD4B386-235F-4FB0-A4D0-832AB1BD67D0}"/>
              </a:ext>
            </a:extLst>
          </p:cNvPr>
          <p:cNvSpPr txBox="1"/>
          <p:nvPr/>
        </p:nvSpPr>
        <p:spPr>
          <a:xfrm>
            <a:off x="2159000" y="622300"/>
            <a:ext cx="908050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OBLEMA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n las esquinas de un triángulo equilátero existen tres cargas puntuales. Calcule la fuerza eléctrica total sobre la carga de valor 8 </a:t>
            </a:r>
            <a:r>
              <a:rPr kumimoji="0" lang="es-PE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μC</a:t>
            </a:r>
            <a:r>
              <a:rPr kumimoji="0" lang="es-PE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</a:t>
            </a:r>
          </a:p>
        </p:txBody>
      </p:sp>
      <p:pic>
        <p:nvPicPr>
          <p:cNvPr id="5" name="Imagen 4">
            <a:extLst>
              <a:ext uri="{FF2B5EF4-FFF2-40B4-BE49-F238E27FC236}">
                <a16:creationId xmlns:a16="http://schemas.microsoft.com/office/drawing/2014/main" id="{AE3CE36D-3109-4825-B691-5CBFB3B289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0975" y="1853406"/>
            <a:ext cx="2830050" cy="2235600"/>
          </a:xfrm>
          <a:prstGeom prst="rect">
            <a:avLst/>
          </a:prstGeom>
        </p:spPr>
      </p:pic>
      <p:sp>
        <p:nvSpPr>
          <p:cNvPr id="6" name="CuadroTexto 5">
            <a:extLst>
              <a:ext uri="{FF2B5EF4-FFF2-40B4-BE49-F238E27FC236}">
                <a16:creationId xmlns:a16="http://schemas.microsoft.com/office/drawing/2014/main" id="{181CFA5B-2327-4AC1-BF55-A522AA450445}"/>
              </a:ext>
            </a:extLst>
          </p:cNvPr>
          <p:cNvSpPr txBox="1"/>
          <p:nvPr/>
        </p:nvSpPr>
        <p:spPr>
          <a:xfrm>
            <a:off x="1810657" y="4210954"/>
            <a:ext cx="204898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OLUCIÓN</a:t>
            </a: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63210206-437B-495C-975B-2FAED5A66627}"/>
              </a:ext>
            </a:extLst>
          </p:cNvPr>
          <p:cNvSpPr txBox="1"/>
          <p:nvPr/>
        </p:nvSpPr>
        <p:spPr>
          <a:xfrm>
            <a:off x="1463093" y="5004595"/>
            <a:ext cx="217211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ato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1=3uC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2=  8 </a:t>
            </a:r>
            <a:r>
              <a:rPr kumimoji="0" lang="es-PE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C</a:t>
            </a:r>
            <a:endParaRPr kumimoji="0" lang="es-P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3= -4 </a:t>
            </a:r>
            <a:r>
              <a:rPr kumimoji="0" lang="es-PE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C</a:t>
            </a: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B0AE87A3-C4A6-46E8-8508-D0959EFE332E}"/>
              </a:ext>
            </a:extLst>
          </p:cNvPr>
          <p:cNvSpPr txBox="1"/>
          <p:nvPr/>
        </p:nvSpPr>
        <p:spPr>
          <a:xfrm>
            <a:off x="4332903" y="4604486"/>
            <a:ext cx="5738197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STRATEGIA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ER PASO</a:t>
            </a: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Dibujar el DCL de la carga de 8uC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DO PASO</a:t>
            </a: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Calculamos cada fuerza sobre la carga de 8uC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ER PASO</a:t>
            </a: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Calculamos la resultante de fuerzas (suma vectorial) </a:t>
            </a:r>
          </a:p>
        </p:txBody>
      </p:sp>
    </p:spTree>
    <p:extLst>
      <p:ext uri="{BB962C8B-B14F-4D97-AF65-F5344CB8AC3E}">
        <p14:creationId xmlns:p14="http://schemas.microsoft.com/office/powerpoint/2010/main" val="1673013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uadroTexto 2">
            <a:extLst>
              <a:ext uri="{FF2B5EF4-FFF2-40B4-BE49-F238E27FC236}">
                <a16:creationId xmlns:a16="http://schemas.microsoft.com/office/drawing/2014/main" id="{78102066-023E-4655-A1E1-694B5C378BB0}"/>
              </a:ext>
            </a:extLst>
          </p:cNvPr>
          <p:cNvSpPr txBox="1"/>
          <p:nvPr/>
        </p:nvSpPr>
        <p:spPr>
          <a:xfrm>
            <a:off x="1092390" y="2632097"/>
            <a:ext cx="217211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ato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1=3uC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2=  8 </a:t>
            </a:r>
            <a:r>
              <a:rPr kumimoji="0" lang="es-PE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C</a:t>
            </a:r>
            <a:endParaRPr kumimoji="0" lang="es-P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3= -4 </a:t>
            </a:r>
            <a:r>
              <a:rPr kumimoji="0" lang="es-PE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C</a:t>
            </a: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</a:p>
        </p:txBody>
      </p:sp>
      <p:sp>
        <p:nvSpPr>
          <p:cNvPr id="5" name="Rectángulo 4">
            <a:extLst>
              <a:ext uri="{FF2B5EF4-FFF2-40B4-BE49-F238E27FC236}">
                <a16:creationId xmlns:a16="http://schemas.microsoft.com/office/drawing/2014/main" id="{94131070-1C6E-413F-8772-E2C799AC5A28}"/>
              </a:ext>
            </a:extLst>
          </p:cNvPr>
          <p:cNvSpPr/>
          <p:nvPr/>
        </p:nvSpPr>
        <p:spPr>
          <a:xfrm>
            <a:off x="2911047" y="293599"/>
            <a:ext cx="43098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ER PASO</a:t>
            </a: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Dibujar el DCL de la carga de 8uC</a:t>
            </a:r>
          </a:p>
        </p:txBody>
      </p:sp>
      <p:pic>
        <p:nvPicPr>
          <p:cNvPr id="12" name="Imagen 11">
            <a:extLst>
              <a:ext uri="{FF2B5EF4-FFF2-40B4-BE49-F238E27FC236}">
                <a16:creationId xmlns:a16="http://schemas.microsoft.com/office/drawing/2014/main" id="{1F0A32C2-9B41-43FB-8E2A-60E6C881C1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00330" y="816214"/>
            <a:ext cx="2581275" cy="2085975"/>
          </a:xfrm>
          <a:prstGeom prst="rect">
            <a:avLst/>
          </a:prstGeom>
        </p:spPr>
      </p:pic>
      <p:cxnSp>
        <p:nvCxnSpPr>
          <p:cNvPr id="14" name="Conector recto de flecha 13">
            <a:extLst>
              <a:ext uri="{FF2B5EF4-FFF2-40B4-BE49-F238E27FC236}">
                <a16:creationId xmlns:a16="http://schemas.microsoft.com/office/drawing/2014/main" id="{E018939C-8996-488F-9871-8BFD69DEAFF4}"/>
              </a:ext>
            </a:extLst>
          </p:cNvPr>
          <p:cNvCxnSpPr/>
          <p:nvPr/>
        </p:nvCxnSpPr>
        <p:spPr>
          <a:xfrm flipV="1">
            <a:off x="4666254" y="739275"/>
            <a:ext cx="259404" cy="380077"/>
          </a:xfrm>
          <a:prstGeom prst="straightConnector1">
            <a:avLst/>
          </a:prstGeom>
          <a:ln w="539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recto de flecha 15">
            <a:extLst>
              <a:ext uri="{FF2B5EF4-FFF2-40B4-BE49-F238E27FC236}">
                <a16:creationId xmlns:a16="http://schemas.microsoft.com/office/drawing/2014/main" id="{8D8EF0E8-EE9D-4774-BDB7-31C92944C6A1}"/>
              </a:ext>
            </a:extLst>
          </p:cNvPr>
          <p:cNvCxnSpPr/>
          <p:nvPr/>
        </p:nvCxnSpPr>
        <p:spPr>
          <a:xfrm>
            <a:off x="4666254" y="1308538"/>
            <a:ext cx="259404" cy="378372"/>
          </a:xfrm>
          <a:prstGeom prst="straightConnector1">
            <a:avLst/>
          </a:prstGeom>
          <a:ln w="539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E10AA6DF-7277-4547-A25F-B81C8A2854B3}"/>
                  </a:ext>
                </a:extLst>
              </p:cNvPr>
              <p:cNvSpPr txBox="1"/>
              <p:nvPr/>
            </p:nvSpPr>
            <p:spPr>
              <a:xfrm>
                <a:off x="4823182" y="563437"/>
                <a:ext cx="77251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𝑭</m:t>
                          </m:r>
                        </m:e>
                        <m:sub>
                          <m: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𝟐</m:t>
                          </m:r>
                        </m:sub>
                      </m:sSub>
                    </m:oMath>
                  </m:oMathPara>
                </a14:m>
                <a:endParaRPr kumimoji="0" lang="es-PE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E10AA6DF-7277-4547-A25F-B81C8A2854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3182" y="563437"/>
                <a:ext cx="772510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uadroTexto 17">
                <a:extLst>
                  <a:ext uri="{FF2B5EF4-FFF2-40B4-BE49-F238E27FC236}">
                    <a16:creationId xmlns:a16="http://schemas.microsoft.com/office/drawing/2014/main" id="{41F95335-9A53-4CE0-8C50-6805EBF9EB3E}"/>
                  </a:ext>
                </a:extLst>
              </p:cNvPr>
              <p:cNvSpPr txBox="1"/>
              <p:nvPr/>
            </p:nvSpPr>
            <p:spPr>
              <a:xfrm>
                <a:off x="4795956" y="1272635"/>
                <a:ext cx="77251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70C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70C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𝑭</m:t>
                          </m:r>
                        </m:e>
                        <m:sub>
                          <m: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70C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𝟐</m:t>
                          </m:r>
                        </m:sub>
                      </m:sSub>
                    </m:oMath>
                  </m:oMathPara>
                </a14:m>
                <a:endParaRPr kumimoji="0" lang="es-PE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CuadroTexto 17">
                <a:extLst>
                  <a:ext uri="{FF2B5EF4-FFF2-40B4-BE49-F238E27FC236}">
                    <a16:creationId xmlns:a16="http://schemas.microsoft.com/office/drawing/2014/main" id="{41F95335-9A53-4CE0-8C50-6805EBF9EB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5956" y="1272635"/>
                <a:ext cx="772510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ángulo 18">
            <a:extLst>
              <a:ext uri="{FF2B5EF4-FFF2-40B4-BE49-F238E27FC236}">
                <a16:creationId xmlns:a16="http://schemas.microsoft.com/office/drawing/2014/main" id="{ABC3F19F-7D30-4CF9-92E0-97BE3CEA200B}"/>
              </a:ext>
            </a:extLst>
          </p:cNvPr>
          <p:cNvSpPr/>
          <p:nvPr/>
        </p:nvSpPr>
        <p:spPr>
          <a:xfrm>
            <a:off x="3233645" y="3244334"/>
            <a:ext cx="55321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DO PASO</a:t>
            </a: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Calculamos cada fuerza sobre la carga de 8u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7C09A5E9-D7A8-4335-B269-12D6653BD96E}"/>
                  </a:ext>
                </a:extLst>
              </p:cNvPr>
              <p:cNvSpPr txBox="1"/>
              <p:nvPr/>
            </p:nvSpPr>
            <p:spPr>
              <a:xfrm>
                <a:off x="3233645" y="3832426"/>
                <a:ext cx="7758463" cy="60112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E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𝑭</m:t>
                          </m:r>
                        </m:e>
                        <m:sub>
                          <m: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𝟐</m:t>
                          </m:r>
                        </m:sub>
                      </m:sSub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𝑘</m:t>
                      </m:r>
                      <m:f>
                        <m:fPr>
                          <m:ctrlP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a:rPr kumimoji="0" lang="es-E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s-E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kumimoji="0" lang="es-E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  <m:sub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2</m:t>
                              </m:r>
                            </m:sub>
                          </m:sSub>
                        </m:den>
                      </m:f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9</m:t>
                      </m:r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sSup>
                        <m:sSupPr>
                          <m:ctrlP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9</m:t>
                          </m:r>
                        </m:sup>
                      </m:sSup>
                      <m:f>
                        <m:fPr>
                          <m:ctrlP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3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𝜇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𝐶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 8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𝜇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𝐶</m:t>
                          </m:r>
                        </m:num>
                        <m:den>
                          <m:sSup>
                            <m:sSupPr>
                              <m:ctrlP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.6</m:t>
                              </m:r>
                            </m:e>
                            <m:sup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s-E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9</m:t>
                      </m:r>
                      <m:r>
                        <a:rPr kumimoji="0" lang="es-E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sSup>
                        <m:sSupPr>
                          <m:ctrlPr>
                            <a:rPr kumimoji="0" lang="es-E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s-E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s-E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9</m:t>
                          </m:r>
                        </m:sup>
                      </m:sSup>
                      <m:f>
                        <m:fPr>
                          <m:ctrlPr>
                            <a:rPr kumimoji="0" lang="es-E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3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sSup>
                            <m:sSupPr>
                              <m:ctrlP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0</m:t>
                              </m:r>
                            </m:e>
                            <m:sup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6</m:t>
                              </m:r>
                            </m:sup>
                          </m:sSup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(</m:t>
                          </m:r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8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sSup>
                            <m:sSupPr>
                              <m:ctrlP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0</m:t>
                              </m:r>
                            </m:e>
                            <m:sup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6</m:t>
                              </m:r>
                            </m:sup>
                          </m:sSup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num>
                        <m:den>
                          <m:sSup>
                            <m:sSupPr>
                              <m:ctrlPr>
                                <a:rPr kumimoji="0" lang="es-E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s-E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.</m:t>
                              </m:r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6</m:t>
                              </m:r>
                            </m:e>
                            <m:sup>
                              <m:r>
                                <a:rPr kumimoji="0" lang="es-E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𝟎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𝟔</m:t>
                      </m:r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𝑁</m:t>
                      </m:r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7C09A5E9-D7A8-4335-B269-12D6653BD9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3645" y="3832426"/>
                <a:ext cx="7758463" cy="60112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04DDB253-9B61-4E5E-88E8-DD155A644C58}"/>
                  </a:ext>
                </a:extLst>
              </p:cNvPr>
              <p:cNvSpPr txBox="1"/>
              <p:nvPr/>
            </p:nvSpPr>
            <p:spPr>
              <a:xfrm>
                <a:off x="3233644" y="4652313"/>
                <a:ext cx="7758463" cy="60112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5B9BD5">
                                  <a:lumMod val="75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E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5B9BD5">
                                  <a:lumMod val="75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𝑭</m:t>
                          </m:r>
                        </m:e>
                        <m:sub>
                          <m: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5B9BD5">
                                  <a:lumMod val="75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𝟐</m:t>
                          </m:r>
                        </m:sub>
                      </m:sSub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𝑘</m:t>
                      </m:r>
                      <m:f>
                        <m:fPr>
                          <m:ctrlP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3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a:rPr kumimoji="0" lang="es-E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s-E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kumimoji="0" lang="es-E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  <m:sub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32</m:t>
                              </m:r>
                            </m:sub>
                          </m:sSub>
                        </m:den>
                      </m:f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9</m:t>
                      </m:r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sSup>
                        <m:sSupPr>
                          <m:ctrlP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9</m:t>
                          </m:r>
                        </m:sup>
                      </m:sSup>
                      <m:f>
                        <m:fPr>
                          <m:ctrlP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4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𝜇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𝐶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 8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𝜇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𝐶</m:t>
                          </m:r>
                        </m:num>
                        <m:den>
                          <m:sSup>
                            <m:sSupPr>
                              <m:ctrlP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.6</m:t>
                              </m:r>
                            </m:e>
                            <m:sup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s-E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9</m:t>
                      </m:r>
                      <m:r>
                        <a:rPr kumimoji="0" lang="es-E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sSup>
                        <m:sSupPr>
                          <m:ctrlPr>
                            <a:rPr kumimoji="0" lang="es-E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s-E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s-E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9</m:t>
                          </m:r>
                        </m:sup>
                      </m:sSup>
                      <m:f>
                        <m:fPr>
                          <m:ctrlPr>
                            <a:rPr kumimoji="0" lang="es-E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4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sSup>
                            <m:sSupPr>
                              <m:ctrlP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0</m:t>
                              </m:r>
                            </m:e>
                            <m:sup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6</m:t>
                              </m:r>
                            </m:sup>
                          </m:sSup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(</m:t>
                          </m:r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8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sSup>
                            <m:sSupPr>
                              <m:ctrlP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0</m:t>
                              </m:r>
                            </m:e>
                            <m:sup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6</m:t>
                              </m:r>
                            </m:sup>
                          </m:sSup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num>
                        <m:den>
                          <m:sSup>
                            <m:sSupPr>
                              <m:ctrlPr>
                                <a:rPr kumimoji="0" lang="es-E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s-E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.</m:t>
                              </m:r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6</m:t>
                              </m:r>
                            </m:e>
                            <m:sup>
                              <m:r>
                                <a:rPr kumimoji="0" lang="es-E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𝟎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𝟖</m:t>
                      </m:r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𝑁</m:t>
                      </m:r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04DDB253-9B61-4E5E-88E8-DD155A644C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3644" y="4652313"/>
                <a:ext cx="7758463" cy="60112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97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>
            <a:extLst>
              <a:ext uri="{FF2B5EF4-FFF2-40B4-BE49-F238E27FC236}">
                <a16:creationId xmlns:a16="http://schemas.microsoft.com/office/drawing/2014/main" id="{04FCD7D2-988E-490E-B054-AA92D6BFA8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6870" y="935010"/>
            <a:ext cx="2581275" cy="2085975"/>
          </a:xfrm>
          <a:prstGeom prst="rect">
            <a:avLst/>
          </a:prstGeom>
        </p:spPr>
      </p:pic>
      <p:cxnSp>
        <p:nvCxnSpPr>
          <p:cNvPr id="5" name="Conector recto de flecha 4">
            <a:extLst>
              <a:ext uri="{FF2B5EF4-FFF2-40B4-BE49-F238E27FC236}">
                <a16:creationId xmlns:a16="http://schemas.microsoft.com/office/drawing/2014/main" id="{AA0A2DD8-864F-4C26-A9EE-4DF916EBB3F4}"/>
              </a:ext>
            </a:extLst>
          </p:cNvPr>
          <p:cNvCxnSpPr/>
          <p:nvPr/>
        </p:nvCxnSpPr>
        <p:spPr>
          <a:xfrm flipV="1">
            <a:off x="3377508" y="856180"/>
            <a:ext cx="259404" cy="380077"/>
          </a:xfrm>
          <a:prstGeom prst="straightConnector1">
            <a:avLst/>
          </a:prstGeom>
          <a:ln w="539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ctor recto de flecha 5">
            <a:extLst>
              <a:ext uri="{FF2B5EF4-FFF2-40B4-BE49-F238E27FC236}">
                <a16:creationId xmlns:a16="http://schemas.microsoft.com/office/drawing/2014/main" id="{6C748CEF-45A8-4EE5-8BFE-3812DEFA0231}"/>
              </a:ext>
            </a:extLst>
          </p:cNvPr>
          <p:cNvCxnSpPr/>
          <p:nvPr/>
        </p:nvCxnSpPr>
        <p:spPr>
          <a:xfrm>
            <a:off x="3377508" y="1425443"/>
            <a:ext cx="259404" cy="378372"/>
          </a:xfrm>
          <a:prstGeom prst="straightConnector1">
            <a:avLst/>
          </a:prstGeom>
          <a:ln w="539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uadroTexto 6">
            <a:extLst>
              <a:ext uri="{FF2B5EF4-FFF2-40B4-BE49-F238E27FC236}">
                <a16:creationId xmlns:a16="http://schemas.microsoft.com/office/drawing/2014/main" id="{21692E3D-B70E-4062-AB56-9AC5DC3AE702}"/>
              </a:ext>
            </a:extLst>
          </p:cNvPr>
          <p:cNvSpPr txBox="1"/>
          <p:nvPr/>
        </p:nvSpPr>
        <p:spPr>
          <a:xfrm>
            <a:off x="3507210" y="1389540"/>
            <a:ext cx="772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.8 N</a:t>
            </a:r>
          </a:p>
        </p:txBody>
      </p:sp>
      <p:sp>
        <p:nvSpPr>
          <p:cNvPr id="8" name="Rectángulo 7">
            <a:extLst>
              <a:ext uri="{FF2B5EF4-FFF2-40B4-BE49-F238E27FC236}">
                <a16:creationId xmlns:a16="http://schemas.microsoft.com/office/drawing/2014/main" id="{D4530BE7-2711-4DA8-979D-55C87BF1B3C3}"/>
              </a:ext>
            </a:extLst>
          </p:cNvPr>
          <p:cNvSpPr/>
          <p:nvPr/>
        </p:nvSpPr>
        <p:spPr>
          <a:xfrm>
            <a:off x="2224675" y="399501"/>
            <a:ext cx="61438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ER PASO</a:t>
            </a: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Calculamos la resultante de fuerzas (suma vectorial) </a:t>
            </a: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05475072-141E-4995-AC4F-18F2153385A7}"/>
              </a:ext>
            </a:extLst>
          </p:cNvPr>
          <p:cNvSpPr txBox="1"/>
          <p:nvPr/>
        </p:nvSpPr>
        <p:spPr>
          <a:xfrm>
            <a:off x="3507210" y="626571"/>
            <a:ext cx="772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2A76718E-B5AB-43B2-87F7-0BD0F5AC818D}"/>
              </a:ext>
            </a:extLst>
          </p:cNvPr>
          <p:cNvSpPr txBox="1"/>
          <p:nvPr/>
        </p:nvSpPr>
        <p:spPr>
          <a:xfrm>
            <a:off x="3668201" y="710038"/>
            <a:ext cx="772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.6 N</a:t>
            </a:r>
          </a:p>
        </p:txBody>
      </p:sp>
      <p:cxnSp>
        <p:nvCxnSpPr>
          <p:cNvPr id="11" name="Conector recto de flecha 10">
            <a:extLst>
              <a:ext uri="{FF2B5EF4-FFF2-40B4-BE49-F238E27FC236}">
                <a16:creationId xmlns:a16="http://schemas.microsoft.com/office/drawing/2014/main" id="{1245287D-DE50-4008-A7E5-3E76E4ABB58F}"/>
              </a:ext>
            </a:extLst>
          </p:cNvPr>
          <p:cNvCxnSpPr>
            <a:cxnSpLocks/>
          </p:cNvCxnSpPr>
          <p:nvPr/>
        </p:nvCxnSpPr>
        <p:spPr>
          <a:xfrm flipV="1">
            <a:off x="7047186" y="1137060"/>
            <a:ext cx="476671" cy="578304"/>
          </a:xfrm>
          <a:prstGeom prst="straightConnector1">
            <a:avLst/>
          </a:prstGeom>
          <a:ln w="539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recto de flecha 11">
            <a:extLst>
              <a:ext uri="{FF2B5EF4-FFF2-40B4-BE49-F238E27FC236}">
                <a16:creationId xmlns:a16="http://schemas.microsoft.com/office/drawing/2014/main" id="{AB4DAFA4-36D8-4413-85EB-68F826DF876E}"/>
              </a:ext>
            </a:extLst>
          </p:cNvPr>
          <p:cNvCxnSpPr>
            <a:cxnSpLocks/>
          </p:cNvCxnSpPr>
          <p:nvPr/>
        </p:nvCxnSpPr>
        <p:spPr>
          <a:xfrm>
            <a:off x="7047186" y="1715363"/>
            <a:ext cx="476671" cy="447300"/>
          </a:xfrm>
          <a:prstGeom prst="straightConnector1">
            <a:avLst/>
          </a:prstGeom>
          <a:ln w="539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uadroTexto 13">
            <a:extLst>
              <a:ext uri="{FF2B5EF4-FFF2-40B4-BE49-F238E27FC236}">
                <a16:creationId xmlns:a16="http://schemas.microsoft.com/office/drawing/2014/main" id="{257C6B24-44DC-4CB1-993B-324CCC5396ED}"/>
              </a:ext>
            </a:extLst>
          </p:cNvPr>
          <p:cNvSpPr txBox="1"/>
          <p:nvPr/>
        </p:nvSpPr>
        <p:spPr>
          <a:xfrm>
            <a:off x="7317218" y="952394"/>
            <a:ext cx="772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6" name="CuadroTexto 35">
            <a:extLst>
              <a:ext uri="{FF2B5EF4-FFF2-40B4-BE49-F238E27FC236}">
                <a16:creationId xmlns:a16="http://schemas.microsoft.com/office/drawing/2014/main" id="{7AC3AA4F-7396-4685-BD4A-9B1FD6C0F240}"/>
              </a:ext>
            </a:extLst>
          </p:cNvPr>
          <p:cNvSpPr txBox="1"/>
          <p:nvPr/>
        </p:nvSpPr>
        <p:spPr>
          <a:xfrm>
            <a:off x="7380123" y="825532"/>
            <a:ext cx="772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.6 N</a:t>
            </a:r>
          </a:p>
        </p:txBody>
      </p:sp>
      <p:sp>
        <p:nvSpPr>
          <p:cNvPr id="37" name="CuadroTexto 36">
            <a:extLst>
              <a:ext uri="{FF2B5EF4-FFF2-40B4-BE49-F238E27FC236}">
                <a16:creationId xmlns:a16="http://schemas.microsoft.com/office/drawing/2014/main" id="{4FE41023-277C-4598-8A76-FEB3AF7F2146}"/>
              </a:ext>
            </a:extLst>
          </p:cNvPr>
          <p:cNvSpPr txBox="1"/>
          <p:nvPr/>
        </p:nvSpPr>
        <p:spPr>
          <a:xfrm>
            <a:off x="7513192" y="1989234"/>
            <a:ext cx="772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.8 N</a:t>
            </a:r>
          </a:p>
        </p:txBody>
      </p:sp>
      <p:cxnSp>
        <p:nvCxnSpPr>
          <p:cNvPr id="3" name="Conector recto 2">
            <a:extLst>
              <a:ext uri="{FF2B5EF4-FFF2-40B4-BE49-F238E27FC236}">
                <a16:creationId xmlns:a16="http://schemas.microsoft.com/office/drawing/2014/main" id="{44B5711C-6D6A-46D7-A67C-2248A3DB63D2}"/>
              </a:ext>
            </a:extLst>
          </p:cNvPr>
          <p:cNvCxnSpPr/>
          <p:nvPr/>
        </p:nvCxnSpPr>
        <p:spPr>
          <a:xfrm>
            <a:off x="7047186" y="995903"/>
            <a:ext cx="0" cy="156949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recto 15">
            <a:extLst>
              <a:ext uri="{FF2B5EF4-FFF2-40B4-BE49-F238E27FC236}">
                <a16:creationId xmlns:a16="http://schemas.microsoft.com/office/drawing/2014/main" id="{56B35DA4-90EB-4B84-999B-C0103E078D58}"/>
              </a:ext>
            </a:extLst>
          </p:cNvPr>
          <p:cNvCxnSpPr/>
          <p:nvPr/>
        </p:nvCxnSpPr>
        <p:spPr>
          <a:xfrm>
            <a:off x="6426200" y="1715363"/>
            <a:ext cx="172643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CuadroTexto 29">
            <a:extLst>
              <a:ext uri="{FF2B5EF4-FFF2-40B4-BE49-F238E27FC236}">
                <a16:creationId xmlns:a16="http://schemas.microsoft.com/office/drawing/2014/main" id="{B41A5EB4-2AF2-4B6C-B5E0-67CF70223E66}"/>
              </a:ext>
            </a:extLst>
          </p:cNvPr>
          <p:cNvSpPr txBox="1"/>
          <p:nvPr/>
        </p:nvSpPr>
        <p:spPr>
          <a:xfrm>
            <a:off x="7137603" y="1642232"/>
            <a:ext cx="77251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s-PE" sz="1500" b="1" dirty="0">
                <a:solidFill>
                  <a:srgbClr val="0070C0"/>
                </a:solidFill>
                <a:latin typeface="Calibri" panose="020F0502020204030204"/>
              </a:rPr>
              <a:t>6</a:t>
            </a:r>
            <a:r>
              <a:rPr kumimoji="0" lang="es-PE" sz="15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°</a:t>
            </a:r>
          </a:p>
        </p:txBody>
      </p:sp>
      <p:sp>
        <p:nvSpPr>
          <p:cNvPr id="38" name="CuadroTexto 37">
            <a:extLst>
              <a:ext uri="{FF2B5EF4-FFF2-40B4-BE49-F238E27FC236}">
                <a16:creationId xmlns:a16="http://schemas.microsoft.com/office/drawing/2014/main" id="{3DBDEE64-1470-4C11-9266-AA35C3AB0EB1}"/>
              </a:ext>
            </a:extLst>
          </p:cNvPr>
          <p:cNvSpPr txBox="1"/>
          <p:nvPr/>
        </p:nvSpPr>
        <p:spPr>
          <a:xfrm>
            <a:off x="7137603" y="1425443"/>
            <a:ext cx="77251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s-PE" sz="1500" b="1" dirty="0">
                <a:solidFill>
                  <a:srgbClr val="0070C0"/>
                </a:solidFill>
                <a:latin typeface="Calibri" panose="020F0502020204030204"/>
              </a:rPr>
              <a:t>6</a:t>
            </a:r>
            <a:r>
              <a:rPr kumimoji="0" lang="es-PE" sz="15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0BBBBC66-77AD-4352-AC2A-A08A34EF620B}"/>
                  </a:ext>
                </a:extLst>
              </p:cNvPr>
              <p:cNvSpPr txBox="1"/>
              <p:nvPr/>
            </p:nvSpPr>
            <p:spPr>
              <a:xfrm>
                <a:off x="6282085" y="2713418"/>
                <a:ext cx="39447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PE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s-PE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s-PE" b="0" i="1" smtClean="0">
                          <a:latin typeface="Cambria Math" panose="02040503050406030204" pitchFamily="18" charset="0"/>
                        </a:rPr>
                        <m:t>=0.6</m:t>
                      </m:r>
                      <m:func>
                        <m:funcPr>
                          <m:ctrlPr>
                            <a:rPr lang="es-PE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s-PE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s-PE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PE" b="0" i="1" smtClean="0">
                                  <a:latin typeface="Cambria Math" panose="02040503050406030204" pitchFamily="18" charset="0"/>
                                </a:rPr>
                                <m:t>60</m:t>
                              </m:r>
                            </m:e>
                          </m:d>
                        </m:e>
                      </m:func>
                      <m:r>
                        <a:rPr lang="es-PE" b="0" i="1" smtClean="0">
                          <a:latin typeface="Cambria Math" panose="02040503050406030204" pitchFamily="18" charset="0"/>
                        </a:rPr>
                        <m:t>+0.8</m:t>
                      </m:r>
                      <m:func>
                        <m:funcPr>
                          <m:ctrlPr>
                            <a:rPr lang="es-PE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s-PE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s-PE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PE" b="0" i="1" smtClean="0">
                                  <a:latin typeface="Cambria Math" panose="02040503050406030204" pitchFamily="18" charset="0"/>
                                </a:rPr>
                                <m:t>60</m:t>
                              </m:r>
                            </m:e>
                          </m:d>
                        </m:e>
                      </m:func>
                      <m:r>
                        <a:rPr lang="es-PE" b="0" i="1" smtClean="0">
                          <a:latin typeface="Cambria Math" panose="02040503050406030204" pitchFamily="18" charset="0"/>
                        </a:rPr>
                        <m:t>=0.7 </m:t>
                      </m:r>
                      <m:r>
                        <a:rPr lang="es-PE" b="0" i="1" smtClean="0"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es-PE" dirty="0"/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0BBBBC66-77AD-4352-AC2A-A08A34EF62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2085" y="2713418"/>
                <a:ext cx="3944734" cy="276999"/>
              </a:xfrm>
              <a:prstGeom prst="rect">
                <a:avLst/>
              </a:prstGeom>
              <a:blipFill>
                <a:blip r:embed="rId3"/>
                <a:stretch>
                  <a:fillRect l="-1082" r="-773" b="-10870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uadroTexto 38">
                <a:extLst>
                  <a:ext uri="{FF2B5EF4-FFF2-40B4-BE49-F238E27FC236}">
                    <a16:creationId xmlns:a16="http://schemas.microsoft.com/office/drawing/2014/main" id="{B8FC17A5-3079-48DD-852A-1976563F9F7D}"/>
                  </a:ext>
                </a:extLst>
              </p:cNvPr>
              <p:cNvSpPr txBox="1"/>
              <p:nvPr/>
            </p:nvSpPr>
            <p:spPr>
              <a:xfrm>
                <a:off x="6282085" y="3185798"/>
                <a:ext cx="4563878" cy="2989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PE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s-PE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s-PE" b="0" i="1" smtClean="0">
                          <a:latin typeface="Cambria Math" panose="02040503050406030204" pitchFamily="18" charset="0"/>
                        </a:rPr>
                        <m:t>=0.6</m:t>
                      </m:r>
                      <m:func>
                        <m:funcPr>
                          <m:ctrlPr>
                            <a:rPr lang="es-PE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s-PE" b="0" i="1" smtClean="0">
                              <a:latin typeface="Cambria Math" panose="02040503050406030204" pitchFamily="18" charset="0"/>
                            </a:rPr>
                            <m:t>𝑠𝑒𝑛</m:t>
                          </m:r>
                        </m:fName>
                        <m:e>
                          <m:d>
                            <m:dPr>
                              <m:ctrlPr>
                                <a:rPr lang="es-PE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PE" b="0" i="1" smtClean="0">
                                  <a:latin typeface="Cambria Math" panose="02040503050406030204" pitchFamily="18" charset="0"/>
                                </a:rPr>
                                <m:t>60</m:t>
                              </m:r>
                            </m:e>
                          </m:d>
                        </m:e>
                      </m:func>
                      <m:r>
                        <a:rPr lang="es-PE" b="0" i="1" smtClean="0">
                          <a:latin typeface="Cambria Math" panose="02040503050406030204" pitchFamily="18" charset="0"/>
                        </a:rPr>
                        <m:t>−0.8</m:t>
                      </m:r>
                      <m:func>
                        <m:funcPr>
                          <m:ctrlPr>
                            <a:rPr lang="es-PE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s-PE" b="0" i="0" smtClean="0">
                              <a:latin typeface="Cambria Math" panose="02040503050406030204" pitchFamily="18" charset="0"/>
                            </a:rPr>
                            <m:t>sen</m:t>
                          </m:r>
                        </m:fName>
                        <m:e>
                          <m:d>
                            <m:dPr>
                              <m:ctrlPr>
                                <a:rPr lang="es-PE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PE" b="0" i="1" smtClean="0">
                                  <a:latin typeface="Cambria Math" panose="02040503050406030204" pitchFamily="18" charset="0"/>
                                </a:rPr>
                                <m:t>60</m:t>
                              </m:r>
                            </m:e>
                          </m:d>
                        </m:e>
                      </m:func>
                      <m:r>
                        <a:rPr lang="es-PE" b="0" i="1" smtClean="0">
                          <a:latin typeface="Cambria Math" panose="02040503050406030204" pitchFamily="18" charset="0"/>
                        </a:rPr>
                        <m:t>=−0.1732 </m:t>
                      </m:r>
                      <m:r>
                        <a:rPr lang="es-PE" b="0" i="1" smtClean="0"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es-PE" dirty="0"/>
              </a:p>
            </p:txBody>
          </p:sp>
        </mc:Choice>
        <mc:Fallback xmlns="">
          <p:sp>
            <p:nvSpPr>
              <p:cNvPr id="39" name="CuadroTexto 38">
                <a:extLst>
                  <a:ext uri="{FF2B5EF4-FFF2-40B4-BE49-F238E27FC236}">
                    <a16:creationId xmlns:a16="http://schemas.microsoft.com/office/drawing/2014/main" id="{B8FC17A5-3079-48DD-852A-1976563F9F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2085" y="3185798"/>
                <a:ext cx="4563878" cy="298928"/>
              </a:xfrm>
              <a:prstGeom prst="rect">
                <a:avLst/>
              </a:prstGeom>
              <a:blipFill>
                <a:blip r:embed="rId4"/>
                <a:stretch>
                  <a:fillRect l="-802" r="-802" b="-20408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CuadroTexto 39">
                <a:extLst>
                  <a:ext uri="{FF2B5EF4-FFF2-40B4-BE49-F238E27FC236}">
                    <a16:creationId xmlns:a16="http://schemas.microsoft.com/office/drawing/2014/main" id="{C917D4F3-40A0-4BF5-A120-6D348C811B65}"/>
                  </a:ext>
                </a:extLst>
              </p:cNvPr>
              <p:cNvSpPr txBox="1"/>
              <p:nvPr/>
            </p:nvSpPr>
            <p:spPr>
              <a:xfrm>
                <a:off x="4228248" y="3811753"/>
                <a:ext cx="3107197" cy="3539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ES" sz="23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𝑹</m:t>
                      </m:r>
                      <m:r>
                        <a:rPr kumimoji="0" lang="es-ES" sz="23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s-PE" sz="23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𝟎</m:t>
                      </m:r>
                      <m:r>
                        <a:rPr kumimoji="0" lang="es-PE" sz="23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r>
                        <a:rPr kumimoji="0" lang="es-PE" sz="23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𝟕</m:t>
                      </m:r>
                      <m:r>
                        <a:rPr kumimoji="0" lang="es-ES" sz="23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acc>
                        <m:accPr>
                          <m:chr m:val="̂"/>
                          <m:ctrlPr>
                            <a:rPr kumimoji="0" lang="es-ES" sz="23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s-ES" sz="23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𝒊</m:t>
                          </m:r>
                        </m:e>
                      </m:acc>
                      <m:r>
                        <a:rPr kumimoji="0" lang="es-PE" sz="23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r>
                        <a:rPr kumimoji="0" lang="es-PE" sz="23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𝟎</m:t>
                      </m:r>
                      <m:r>
                        <a:rPr kumimoji="0" lang="es-PE" sz="23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r>
                        <a:rPr kumimoji="0" lang="es-PE" sz="23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𝟏𝟕𝟑𝟐</m:t>
                      </m:r>
                      <m:r>
                        <a:rPr kumimoji="0" lang="es-ES" sz="23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acc>
                        <m:accPr>
                          <m:chr m:val="̂"/>
                          <m:ctrlPr>
                            <a:rPr kumimoji="0" lang="es-ES" sz="23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s-ES" sz="23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𝒋</m:t>
                          </m:r>
                        </m:e>
                      </m:acc>
                      <m:r>
                        <a:rPr kumimoji="0" lang="es-ES" sz="23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s-ES" sz="23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𝑵</m:t>
                      </m:r>
                    </m:oMath>
                  </m:oMathPara>
                </a14:m>
                <a:endParaRPr kumimoji="0" lang="es-PE" sz="23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0" name="CuadroTexto 39">
                <a:extLst>
                  <a:ext uri="{FF2B5EF4-FFF2-40B4-BE49-F238E27FC236}">
                    <a16:creationId xmlns:a16="http://schemas.microsoft.com/office/drawing/2014/main" id="{C917D4F3-40A0-4BF5-A120-6D348C811B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8248" y="3811753"/>
                <a:ext cx="3107197" cy="353943"/>
              </a:xfrm>
              <a:prstGeom prst="rect">
                <a:avLst/>
              </a:prstGeom>
              <a:blipFill>
                <a:blip r:embed="rId5"/>
                <a:stretch>
                  <a:fillRect l="-1768" t="-18966" r="-3929" b="-24138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CuadroTexto 40">
                <a:extLst>
                  <a:ext uri="{FF2B5EF4-FFF2-40B4-BE49-F238E27FC236}">
                    <a16:creationId xmlns:a16="http://schemas.microsoft.com/office/drawing/2014/main" id="{85DB83CF-7D36-46EF-9C17-177DF521C068}"/>
                  </a:ext>
                </a:extLst>
              </p:cNvPr>
              <p:cNvSpPr txBox="1"/>
              <p:nvPr/>
            </p:nvSpPr>
            <p:spPr>
              <a:xfrm>
                <a:off x="3805880" y="4402859"/>
                <a:ext cx="5372751" cy="37273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kumimoji="0" lang="es-PE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s-E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</m:e>
                      </m:d>
                      <m:r>
                        <a:rPr kumimoji="0" lang="es-E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0" lang="es-E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kumimoji="0" lang="es-E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s-E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(</m:t>
                              </m:r>
                              <m:r>
                                <a:rPr kumimoji="0" lang="es-PE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.7</m:t>
                              </m:r>
                              <m:r>
                                <a:rPr kumimoji="0" lang="es-E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)</m:t>
                              </m:r>
                            </m:e>
                            <m:sup>
                              <m:r>
                                <a:rPr kumimoji="0" lang="es-E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0" lang="es-E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p>
                            <m:sSupPr>
                              <m:ctrlPr>
                                <a:rPr kumimoji="0" lang="es-E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s-PE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(−0.1732)</m:t>
                              </m:r>
                            </m:e>
                            <m:sup>
                              <m:r>
                                <a:rPr kumimoji="0" lang="es-E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kumimoji="0" lang="es-E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s-PE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𝟎</m:t>
                      </m:r>
                      <m:r>
                        <a:rPr kumimoji="0" lang="es-PE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r>
                        <a:rPr kumimoji="0" lang="es-PE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𝟕𝟐𝟏𝟏</m:t>
                      </m:r>
                      <m:r>
                        <a:rPr kumimoji="0" lang="es-E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s-E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𝑵</m:t>
                      </m:r>
                    </m:oMath>
                  </m:oMathPara>
                </a14:m>
                <a:endParaRPr kumimoji="0" lang="es-PE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1" name="CuadroTexto 40">
                <a:extLst>
                  <a:ext uri="{FF2B5EF4-FFF2-40B4-BE49-F238E27FC236}">
                    <a16:creationId xmlns:a16="http://schemas.microsoft.com/office/drawing/2014/main" id="{85DB83CF-7D36-46EF-9C17-177DF521C0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5880" y="4402859"/>
                <a:ext cx="5372751" cy="372731"/>
              </a:xfrm>
              <a:prstGeom prst="rect">
                <a:avLst/>
              </a:prstGeom>
              <a:blipFill>
                <a:blip r:embed="rId6"/>
                <a:stretch>
                  <a:fillRect b="-29508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2" name="Conector recto 41">
            <a:extLst>
              <a:ext uri="{FF2B5EF4-FFF2-40B4-BE49-F238E27FC236}">
                <a16:creationId xmlns:a16="http://schemas.microsoft.com/office/drawing/2014/main" id="{DC22CBBF-E922-4FFE-A8FD-F9A95AFCAA73}"/>
              </a:ext>
            </a:extLst>
          </p:cNvPr>
          <p:cNvCxnSpPr>
            <a:cxnSpLocks/>
          </p:cNvCxnSpPr>
          <p:nvPr/>
        </p:nvCxnSpPr>
        <p:spPr>
          <a:xfrm>
            <a:off x="2524094" y="4165696"/>
            <a:ext cx="0" cy="205740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ector recto 42">
            <a:extLst>
              <a:ext uri="{FF2B5EF4-FFF2-40B4-BE49-F238E27FC236}">
                <a16:creationId xmlns:a16="http://schemas.microsoft.com/office/drawing/2014/main" id="{989CABC8-E658-4757-A5B9-5A8FD401BB93}"/>
              </a:ext>
            </a:extLst>
          </p:cNvPr>
          <p:cNvCxnSpPr/>
          <p:nvPr/>
        </p:nvCxnSpPr>
        <p:spPr>
          <a:xfrm>
            <a:off x="1668557" y="5238064"/>
            <a:ext cx="171107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ector recto de flecha 21">
            <a:extLst>
              <a:ext uri="{FF2B5EF4-FFF2-40B4-BE49-F238E27FC236}">
                <a16:creationId xmlns:a16="http://schemas.microsoft.com/office/drawing/2014/main" id="{2E9ADC00-7AEC-4427-AC2D-FA56F52B2A9D}"/>
              </a:ext>
            </a:extLst>
          </p:cNvPr>
          <p:cNvCxnSpPr/>
          <p:nvPr/>
        </p:nvCxnSpPr>
        <p:spPr>
          <a:xfrm>
            <a:off x="2527300" y="5238064"/>
            <a:ext cx="1140901" cy="0"/>
          </a:xfrm>
          <a:prstGeom prst="straightConnector1">
            <a:avLst/>
          </a:prstGeom>
          <a:ln w="666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recto de flecha 24">
            <a:extLst>
              <a:ext uri="{FF2B5EF4-FFF2-40B4-BE49-F238E27FC236}">
                <a16:creationId xmlns:a16="http://schemas.microsoft.com/office/drawing/2014/main" id="{9A8D28E9-393B-4C05-B02C-88C89A5CA1F1}"/>
              </a:ext>
            </a:extLst>
          </p:cNvPr>
          <p:cNvCxnSpPr>
            <a:cxnSpLocks/>
          </p:cNvCxnSpPr>
          <p:nvPr/>
        </p:nvCxnSpPr>
        <p:spPr>
          <a:xfrm>
            <a:off x="2524094" y="5238064"/>
            <a:ext cx="0" cy="362636"/>
          </a:xfrm>
          <a:prstGeom prst="straightConnector1">
            <a:avLst/>
          </a:prstGeom>
          <a:ln w="476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ector recto 44">
            <a:extLst>
              <a:ext uri="{FF2B5EF4-FFF2-40B4-BE49-F238E27FC236}">
                <a16:creationId xmlns:a16="http://schemas.microsoft.com/office/drawing/2014/main" id="{3223DA29-7FD8-488E-B7B8-A3122774FAC3}"/>
              </a:ext>
            </a:extLst>
          </p:cNvPr>
          <p:cNvCxnSpPr/>
          <p:nvPr/>
        </p:nvCxnSpPr>
        <p:spPr>
          <a:xfrm>
            <a:off x="2524094" y="5600700"/>
            <a:ext cx="1112818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recto 48">
            <a:extLst>
              <a:ext uri="{FF2B5EF4-FFF2-40B4-BE49-F238E27FC236}">
                <a16:creationId xmlns:a16="http://schemas.microsoft.com/office/drawing/2014/main" id="{80CC89E6-4543-40AE-96D6-7993A506B725}"/>
              </a:ext>
            </a:extLst>
          </p:cNvPr>
          <p:cNvCxnSpPr/>
          <p:nvPr/>
        </p:nvCxnSpPr>
        <p:spPr>
          <a:xfrm>
            <a:off x="3636912" y="5238064"/>
            <a:ext cx="0" cy="36263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ector recto de flecha 50">
            <a:extLst>
              <a:ext uri="{FF2B5EF4-FFF2-40B4-BE49-F238E27FC236}">
                <a16:creationId xmlns:a16="http://schemas.microsoft.com/office/drawing/2014/main" id="{CDA2DAA8-55C8-45B3-A6DA-F2C3C82FCB08}"/>
              </a:ext>
            </a:extLst>
          </p:cNvPr>
          <p:cNvCxnSpPr/>
          <p:nvPr/>
        </p:nvCxnSpPr>
        <p:spPr>
          <a:xfrm>
            <a:off x="2524094" y="5238064"/>
            <a:ext cx="1112818" cy="362636"/>
          </a:xfrm>
          <a:prstGeom prst="straightConnector1">
            <a:avLst/>
          </a:prstGeom>
          <a:ln w="412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CuadroTexto 51">
                <a:extLst>
                  <a:ext uri="{FF2B5EF4-FFF2-40B4-BE49-F238E27FC236}">
                    <a16:creationId xmlns:a16="http://schemas.microsoft.com/office/drawing/2014/main" id="{F6F05733-8D6F-4414-81B8-42527B170017}"/>
                  </a:ext>
                </a:extLst>
              </p:cNvPr>
              <p:cNvSpPr txBox="1"/>
              <p:nvPr/>
            </p:nvSpPr>
            <p:spPr>
              <a:xfrm>
                <a:off x="2929625" y="5167649"/>
                <a:ext cx="197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𝛼</m:t>
                      </m:r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2" name="CuadroTexto 51">
                <a:extLst>
                  <a:ext uri="{FF2B5EF4-FFF2-40B4-BE49-F238E27FC236}">
                    <a16:creationId xmlns:a16="http://schemas.microsoft.com/office/drawing/2014/main" id="{F6F05733-8D6F-4414-81B8-42527B1700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9625" y="5167649"/>
                <a:ext cx="197746" cy="276999"/>
              </a:xfrm>
              <a:prstGeom prst="rect">
                <a:avLst/>
              </a:prstGeom>
              <a:blipFill>
                <a:blip r:embed="rId7"/>
                <a:stretch>
                  <a:fillRect l="-18750" r="-15625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CuadroTexto 52">
                <a:extLst>
                  <a:ext uri="{FF2B5EF4-FFF2-40B4-BE49-F238E27FC236}">
                    <a16:creationId xmlns:a16="http://schemas.microsoft.com/office/drawing/2014/main" id="{592CEF9A-C4F6-4A0A-8242-5BC876D59908}"/>
                  </a:ext>
                </a:extLst>
              </p:cNvPr>
              <p:cNvSpPr txBox="1"/>
              <p:nvPr/>
            </p:nvSpPr>
            <p:spPr>
              <a:xfrm>
                <a:off x="4572450" y="5358148"/>
                <a:ext cx="3375989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𝐴𝑟𝑐𝑡𝑎𝑛</m:t>
                      </m:r>
                      <m:d>
                        <m:d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−0.1732</m:t>
                              </m:r>
                            </m:num>
                            <m:den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0.7</m:t>
                              </m:r>
                            </m:den>
                          </m:f>
                        </m:e>
                      </m:d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−13.9°</m:t>
                      </m:r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3" name="CuadroTexto 52">
                <a:extLst>
                  <a:ext uri="{FF2B5EF4-FFF2-40B4-BE49-F238E27FC236}">
                    <a16:creationId xmlns:a16="http://schemas.microsoft.com/office/drawing/2014/main" id="{592CEF9A-C4F6-4A0A-8242-5BC876D599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450" y="5358148"/>
                <a:ext cx="3375989" cy="62235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9699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30" grpId="0"/>
      <p:bldP spid="38" grpId="0"/>
      <p:bldP spid="17" grpId="0"/>
      <p:bldP spid="39" grpId="0"/>
      <p:bldP spid="40" grpId="0"/>
      <p:bldP spid="5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bject 23">
            <a:extLst>
              <a:ext uri="{FF2B5EF4-FFF2-40B4-BE49-F238E27FC236}">
                <a16:creationId xmlns:a16="http://schemas.microsoft.com/office/drawing/2014/main" id="{47F52909-B9E5-4541-8516-BA9A6ACEE443}"/>
              </a:ext>
            </a:extLst>
          </p:cNvPr>
          <p:cNvSpPr txBox="1"/>
          <p:nvPr/>
        </p:nvSpPr>
        <p:spPr>
          <a:xfrm>
            <a:off x="1975040" y="311495"/>
            <a:ext cx="8230317" cy="418063"/>
          </a:xfrm>
          <a:prstGeom prst="rect">
            <a:avLst/>
          </a:prstGeom>
        </p:spPr>
        <p:txBody>
          <a:bodyPr vert="horz" wrap="square" lIns="0" tIns="17780" rIns="0" bIns="0" rtlCol="0">
            <a:spAutoFit/>
          </a:bodyPr>
          <a:lstStyle/>
          <a:p>
            <a:pPr marL="25400" marR="0" lvl="0" indent="0" algn="l" defTabSz="914400" rtl="0" eaLnBrk="1" fontAlgn="auto" latinLnBrk="0" hangingPunct="1">
              <a:lnSpc>
                <a:spcPct val="100000"/>
              </a:lnSpc>
              <a:spcBef>
                <a:spcPts val="140"/>
              </a:spcBef>
              <a:spcAft>
                <a:spcPts val="0"/>
              </a:spcAft>
              <a:buClrTx/>
              <a:buSzTx/>
              <a:buFontTx/>
              <a:buNone/>
              <a:tabLst>
                <a:tab pos="6274435" algn="l"/>
              </a:tabLst>
              <a:defRPr/>
            </a:pPr>
            <a:r>
              <a:rPr kumimoji="0" sz="2600" b="1" i="0" u="none" strike="noStrike" kern="1200" cap="none" spc="-1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tensidad </a:t>
            </a:r>
            <a:r>
              <a:rPr kumimoji="0" sz="2600" b="1" i="0" u="none" strike="noStrike" kern="1200" cap="none" spc="-5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e campo eléctrico </a:t>
            </a:r>
            <a:r>
              <a:rPr kumimoji="0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ó</a:t>
            </a:r>
            <a:r>
              <a:rPr kumimoji="0" sz="2600" b="1" i="0" u="none" strike="noStrike" kern="1200" cap="none" spc="35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sz="2600" b="1" i="0" u="none" strike="noStrike" kern="1200" cap="none" spc="-5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ampo</a:t>
            </a:r>
            <a:r>
              <a:rPr kumimoji="0" sz="2600" b="1" i="0" u="none" strike="noStrike" kern="1200" cap="none" spc="-15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sz="2600" b="1" i="0" u="none" strike="noStrike" kern="1200" cap="none" spc="-5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léctrico</a:t>
            </a:r>
            <a:r>
              <a:rPr kumimoji="0" lang="es-PE" sz="2600" b="1" i="0" u="none" strike="noStrike" kern="1200" cap="none" spc="-5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E</a:t>
            </a:r>
            <a:r>
              <a:rPr kumimoji="0" sz="2600" b="1" i="0" u="none" strike="noStrike" kern="1200" cap="none" spc="-5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	</a:t>
            </a:r>
            <a:endParaRPr kumimoji="0" sz="2600" b="0" i="0" u="none" strike="noStrike" kern="1200" cap="none" spc="0" normalizeH="0" baseline="-6802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object 35">
            <a:extLst>
              <a:ext uri="{FF2B5EF4-FFF2-40B4-BE49-F238E27FC236}">
                <a16:creationId xmlns:a16="http://schemas.microsoft.com/office/drawing/2014/main" id="{46C3B30E-BEF5-43C7-B38E-62E6FB032BFB}"/>
              </a:ext>
            </a:extLst>
          </p:cNvPr>
          <p:cNvSpPr txBox="1"/>
          <p:nvPr/>
        </p:nvSpPr>
        <p:spPr>
          <a:xfrm>
            <a:off x="2676978" y="2915719"/>
            <a:ext cx="2401208" cy="4129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nidad:</a:t>
            </a:r>
            <a:r>
              <a:rPr kumimoji="0" lang="es-PE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N/C</a:t>
            </a:r>
            <a:endParaRPr kumimoji="0" sz="2600" b="1" i="0" u="none" strike="noStrike" kern="1200" cap="none" spc="0" normalizeH="0" baseline="4629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CuadroTexto 11">
            <a:extLst>
              <a:ext uri="{FF2B5EF4-FFF2-40B4-BE49-F238E27FC236}">
                <a16:creationId xmlns:a16="http://schemas.microsoft.com/office/drawing/2014/main" id="{224BAF8C-856D-448A-90D7-89CC663E66CA}"/>
              </a:ext>
            </a:extLst>
          </p:cNvPr>
          <p:cNvSpPr txBox="1"/>
          <p:nvPr/>
        </p:nvSpPr>
        <p:spPr>
          <a:xfrm>
            <a:off x="702129" y="1782884"/>
            <a:ext cx="253002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EFINICIÓN</a:t>
            </a:r>
            <a:r>
              <a:rPr kumimoji="0" lang="es-PE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uadroTexto 12">
                <a:extLst>
                  <a:ext uri="{FF2B5EF4-FFF2-40B4-BE49-F238E27FC236}">
                    <a16:creationId xmlns:a16="http://schemas.microsoft.com/office/drawing/2014/main" id="{83EB093D-0CDE-49CC-B343-683697F2DC87}"/>
                  </a:ext>
                </a:extLst>
              </p:cNvPr>
              <p:cNvSpPr txBox="1"/>
              <p:nvPr/>
            </p:nvSpPr>
            <p:spPr>
              <a:xfrm>
                <a:off x="3314700" y="1709723"/>
                <a:ext cx="1355271" cy="81708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PE" sz="2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𝑬</m:t>
                      </m:r>
                      <m:r>
                        <a:rPr kumimoji="0" lang="es-PE" sz="2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s-PE" sz="2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s-PE" sz="2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𝑭</m:t>
                          </m:r>
                        </m:num>
                        <m:den>
                          <m:sSub>
                            <m:sSubPr>
                              <m:ctrlPr>
                                <a:rPr kumimoji="0" lang="es-PE" sz="26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s-PE" sz="26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𝒒</m:t>
                              </m:r>
                            </m:e>
                            <m:sub>
                              <m:r>
                                <a:rPr kumimoji="0" lang="es-PE" sz="26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𝟎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0" lang="es-PE" sz="2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CuadroTexto 12">
                <a:extLst>
                  <a:ext uri="{FF2B5EF4-FFF2-40B4-BE49-F238E27FC236}">
                    <a16:creationId xmlns:a16="http://schemas.microsoft.com/office/drawing/2014/main" id="{83EB093D-0CDE-49CC-B343-683697F2DC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4700" y="1709723"/>
                <a:ext cx="1355271" cy="81708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CuadroTexto 14">
            <a:extLst>
              <a:ext uri="{FF2B5EF4-FFF2-40B4-BE49-F238E27FC236}">
                <a16:creationId xmlns:a16="http://schemas.microsoft.com/office/drawing/2014/main" id="{B6BB36CF-DA60-43DD-957D-FCB27CCF8A9C}"/>
              </a:ext>
            </a:extLst>
          </p:cNvPr>
          <p:cNvSpPr txBox="1"/>
          <p:nvPr/>
        </p:nvSpPr>
        <p:spPr>
          <a:xfrm>
            <a:off x="702129" y="3429000"/>
            <a:ext cx="519248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mo F es vector, entonces, E también es vector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 la carga q0 se le llama carga de prueba o sensor, pues es el que va a “sentir” la presencia del campo E invisible.</a:t>
            </a:r>
          </a:p>
        </p:txBody>
      </p:sp>
      <p:sp>
        <p:nvSpPr>
          <p:cNvPr id="16" name="CuadroTexto 15">
            <a:extLst>
              <a:ext uri="{FF2B5EF4-FFF2-40B4-BE49-F238E27FC236}">
                <a16:creationId xmlns:a16="http://schemas.microsoft.com/office/drawing/2014/main" id="{E0080395-7F10-4B83-A072-2D5EE59A8903}"/>
              </a:ext>
            </a:extLst>
          </p:cNvPr>
          <p:cNvSpPr txBox="1"/>
          <p:nvPr/>
        </p:nvSpPr>
        <p:spPr>
          <a:xfrm>
            <a:off x="702128" y="4904678"/>
            <a:ext cx="454342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ÓRMULA ALTERNATIVA</a:t>
            </a:r>
            <a:r>
              <a:rPr kumimoji="0" lang="es-PE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11B2E549-6AA9-42FE-BF70-4A2B9AA00A3F}"/>
                  </a:ext>
                </a:extLst>
              </p:cNvPr>
              <p:cNvSpPr txBox="1"/>
              <p:nvPr/>
            </p:nvSpPr>
            <p:spPr>
              <a:xfrm>
                <a:off x="3314700" y="5564923"/>
                <a:ext cx="1355271" cy="74911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PE" sz="2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𝑬</m:t>
                      </m:r>
                      <m:r>
                        <a:rPr kumimoji="0" lang="es-PE" sz="2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s-PE" sz="2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𝑲</m:t>
                      </m:r>
                      <m:f>
                        <m:fPr>
                          <m:ctrlPr>
                            <a:rPr kumimoji="0" lang="es-PE" sz="2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s-PE" sz="2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𝑸</m:t>
                          </m:r>
                        </m:num>
                        <m:den>
                          <m:sSup>
                            <m:sSupPr>
                              <m:ctrlPr>
                                <a:rPr kumimoji="0" lang="es-PE" sz="26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s-PE" sz="26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𝒓</m:t>
                              </m:r>
                            </m:e>
                            <m:sup>
                              <m:r>
                                <a:rPr kumimoji="0" lang="es-PE" sz="26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kumimoji="0" lang="es-PE" sz="2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11B2E549-6AA9-42FE-BF70-4A2B9AA00A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4700" y="5564923"/>
                <a:ext cx="1355271" cy="74911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Imagen 17">
            <a:extLst>
              <a:ext uri="{FF2B5EF4-FFF2-40B4-BE49-F238E27FC236}">
                <a16:creationId xmlns:a16="http://schemas.microsoft.com/office/drawing/2014/main" id="{DD994F9E-8BF8-4EF3-A548-A10ABA0CE3C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74998" y="756189"/>
            <a:ext cx="4381500" cy="2724150"/>
          </a:xfrm>
          <a:prstGeom prst="rect">
            <a:avLst/>
          </a:prstGeom>
        </p:spPr>
      </p:pic>
      <p:pic>
        <p:nvPicPr>
          <p:cNvPr id="19" name="Imagen 18">
            <a:extLst>
              <a:ext uri="{FF2B5EF4-FFF2-40B4-BE49-F238E27FC236}">
                <a16:creationId xmlns:a16="http://schemas.microsoft.com/office/drawing/2014/main" id="{2B31E5C2-13E7-4CE2-98A5-6C43795F0E4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89321" y="4329927"/>
            <a:ext cx="4400550" cy="1847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61105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319398" y="316208"/>
            <a:ext cx="6172200" cy="641524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s-ES" altLang="es-PE" sz="3200" b="1" dirty="0">
                <a:solidFill>
                  <a:srgbClr val="C00000"/>
                </a:solidFill>
              </a:rPr>
              <a:t>Campo eléctrico cargas puntuales</a:t>
            </a:r>
          </a:p>
        </p:txBody>
      </p:sp>
      <p:pic>
        <p:nvPicPr>
          <p:cNvPr id="24" name="Imagen 2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5271" y="1478236"/>
            <a:ext cx="4320480" cy="4843016"/>
          </a:xfrm>
          <a:prstGeom prst="rect">
            <a:avLst/>
          </a:prstGeom>
        </p:spPr>
      </p:pic>
      <p:pic>
        <p:nvPicPr>
          <p:cNvPr id="25" name="Imagen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3992" y="1478236"/>
            <a:ext cx="4487138" cy="45430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381377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01161" y="217753"/>
            <a:ext cx="4332005" cy="3389157"/>
          </a:xfrm>
          <a:prstGeom prst="rect">
            <a:avLst/>
          </a:prstGeom>
        </p:spPr>
      </p:pic>
      <p:pic>
        <p:nvPicPr>
          <p:cNvPr id="3" name="Imagen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05218" y="3606910"/>
            <a:ext cx="4915586" cy="3133524"/>
          </a:xfrm>
          <a:prstGeom prst="rect">
            <a:avLst/>
          </a:prstGeom>
        </p:spPr>
      </p:pic>
      <p:pic>
        <p:nvPicPr>
          <p:cNvPr id="4" name="Imagen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9036" y="421449"/>
            <a:ext cx="4221603" cy="3277439"/>
          </a:xfrm>
          <a:prstGeom prst="rect">
            <a:avLst/>
          </a:prstGeom>
        </p:spPr>
      </p:pic>
      <p:pic>
        <p:nvPicPr>
          <p:cNvPr id="5" name="Imagen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4517" y="3698888"/>
            <a:ext cx="4216122" cy="3173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8140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Conector recto 4">
            <a:extLst>
              <a:ext uri="{FF2B5EF4-FFF2-40B4-BE49-F238E27FC236}">
                <a16:creationId xmlns:a16="http://schemas.microsoft.com/office/drawing/2014/main" id="{4098DE64-C9A8-4EE1-8C90-8EB002A69FE7}"/>
              </a:ext>
            </a:extLst>
          </p:cNvPr>
          <p:cNvCxnSpPr/>
          <p:nvPr/>
        </p:nvCxnSpPr>
        <p:spPr>
          <a:xfrm>
            <a:off x="440875" y="2683332"/>
            <a:ext cx="387350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Elipse 5">
            <a:extLst>
              <a:ext uri="{FF2B5EF4-FFF2-40B4-BE49-F238E27FC236}">
                <a16:creationId xmlns:a16="http://schemas.microsoft.com/office/drawing/2014/main" id="{AED8D949-76B8-400D-B2BB-2E11B9764B36}"/>
              </a:ext>
            </a:extLst>
          </p:cNvPr>
          <p:cNvSpPr/>
          <p:nvPr/>
        </p:nvSpPr>
        <p:spPr>
          <a:xfrm>
            <a:off x="1088575" y="2594432"/>
            <a:ext cx="152400" cy="1778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Elipse 6">
            <a:extLst>
              <a:ext uri="{FF2B5EF4-FFF2-40B4-BE49-F238E27FC236}">
                <a16:creationId xmlns:a16="http://schemas.microsoft.com/office/drawing/2014/main" id="{4773352F-9DD9-4C67-8561-E085B0346BD0}"/>
              </a:ext>
            </a:extLst>
          </p:cNvPr>
          <p:cNvSpPr/>
          <p:nvPr/>
        </p:nvSpPr>
        <p:spPr>
          <a:xfrm>
            <a:off x="2536375" y="2607132"/>
            <a:ext cx="152400" cy="1524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BEAACB06-3972-4D0E-8C3D-0160469806DC}"/>
              </a:ext>
            </a:extLst>
          </p:cNvPr>
          <p:cNvSpPr txBox="1"/>
          <p:nvPr/>
        </p:nvSpPr>
        <p:spPr>
          <a:xfrm>
            <a:off x="1088575" y="2225100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1</a:t>
            </a:r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0E200C9E-622C-4CE1-AF9A-32E5ACACA97E}"/>
              </a:ext>
            </a:extLst>
          </p:cNvPr>
          <p:cNvSpPr txBox="1"/>
          <p:nvPr/>
        </p:nvSpPr>
        <p:spPr>
          <a:xfrm>
            <a:off x="2324618" y="2193350"/>
            <a:ext cx="5469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 q2</a:t>
            </a:r>
          </a:p>
        </p:txBody>
      </p:sp>
      <p:sp>
        <p:nvSpPr>
          <p:cNvPr id="11" name="CuadroTexto 10">
            <a:extLst>
              <a:ext uri="{FF2B5EF4-FFF2-40B4-BE49-F238E27FC236}">
                <a16:creationId xmlns:a16="http://schemas.microsoft.com/office/drawing/2014/main" id="{16F68492-D02D-4062-AD51-ACC4229F7DF7}"/>
              </a:ext>
            </a:extLst>
          </p:cNvPr>
          <p:cNvSpPr txBox="1"/>
          <p:nvPr/>
        </p:nvSpPr>
        <p:spPr>
          <a:xfrm>
            <a:off x="1570886" y="3048912"/>
            <a:ext cx="7537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0 cm</a:t>
            </a:r>
          </a:p>
        </p:txBody>
      </p:sp>
      <p:cxnSp>
        <p:nvCxnSpPr>
          <p:cNvPr id="13" name="Conector recto de flecha 12">
            <a:extLst>
              <a:ext uri="{FF2B5EF4-FFF2-40B4-BE49-F238E27FC236}">
                <a16:creationId xmlns:a16="http://schemas.microsoft.com/office/drawing/2014/main" id="{D99EB251-E583-4B7D-AFC4-A8ED01CDE38E}"/>
              </a:ext>
            </a:extLst>
          </p:cNvPr>
          <p:cNvCxnSpPr/>
          <p:nvPr/>
        </p:nvCxnSpPr>
        <p:spPr>
          <a:xfrm>
            <a:off x="1240975" y="3048912"/>
            <a:ext cx="137160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recto de flecha 14">
            <a:extLst>
              <a:ext uri="{FF2B5EF4-FFF2-40B4-BE49-F238E27FC236}">
                <a16:creationId xmlns:a16="http://schemas.microsoft.com/office/drawing/2014/main" id="{846DFCAF-02BD-45FA-9700-F2D049689C63}"/>
              </a:ext>
            </a:extLst>
          </p:cNvPr>
          <p:cNvCxnSpPr/>
          <p:nvPr/>
        </p:nvCxnSpPr>
        <p:spPr>
          <a:xfrm>
            <a:off x="2612575" y="3418244"/>
            <a:ext cx="1534886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uadroTexto 15">
            <a:extLst>
              <a:ext uri="{FF2B5EF4-FFF2-40B4-BE49-F238E27FC236}">
                <a16:creationId xmlns:a16="http://schemas.microsoft.com/office/drawing/2014/main" id="{87B4F81D-6A5A-4EE7-8F6F-BDF70B9B5E5C}"/>
              </a:ext>
            </a:extLst>
          </p:cNvPr>
          <p:cNvSpPr txBox="1"/>
          <p:nvPr/>
        </p:nvSpPr>
        <p:spPr>
          <a:xfrm>
            <a:off x="3003152" y="3602910"/>
            <a:ext cx="7537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0 cm</a:t>
            </a:r>
          </a:p>
        </p:txBody>
      </p:sp>
      <p:sp>
        <p:nvSpPr>
          <p:cNvPr id="17" name="Elipse 16">
            <a:extLst>
              <a:ext uri="{FF2B5EF4-FFF2-40B4-BE49-F238E27FC236}">
                <a16:creationId xmlns:a16="http://schemas.microsoft.com/office/drawing/2014/main" id="{1BE8F261-25A3-4D2E-B87E-BE6CE5A90031}"/>
              </a:ext>
            </a:extLst>
          </p:cNvPr>
          <p:cNvSpPr/>
          <p:nvPr/>
        </p:nvSpPr>
        <p:spPr>
          <a:xfrm>
            <a:off x="4098477" y="2661554"/>
            <a:ext cx="65314" cy="65314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CuadroTexto 17">
            <a:extLst>
              <a:ext uri="{FF2B5EF4-FFF2-40B4-BE49-F238E27FC236}">
                <a16:creationId xmlns:a16="http://schemas.microsoft.com/office/drawing/2014/main" id="{888613EC-DED4-4572-B9CD-A4F1AF559400}"/>
              </a:ext>
            </a:extLst>
          </p:cNvPr>
          <p:cNvSpPr txBox="1"/>
          <p:nvPr/>
        </p:nvSpPr>
        <p:spPr>
          <a:xfrm>
            <a:off x="3996659" y="213120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</a:t>
            </a:r>
          </a:p>
        </p:txBody>
      </p:sp>
      <p:sp>
        <p:nvSpPr>
          <p:cNvPr id="21" name="CuadroTexto 20">
            <a:extLst>
              <a:ext uri="{FF2B5EF4-FFF2-40B4-BE49-F238E27FC236}">
                <a16:creationId xmlns:a16="http://schemas.microsoft.com/office/drawing/2014/main" id="{70B784F4-E91B-43D3-BE9A-50B54B1D11FA}"/>
              </a:ext>
            </a:extLst>
          </p:cNvPr>
          <p:cNvSpPr txBox="1"/>
          <p:nvPr/>
        </p:nvSpPr>
        <p:spPr>
          <a:xfrm>
            <a:off x="2159000" y="622300"/>
            <a:ext cx="90805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OBLEMA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termine el campo eléctrico en el punto A, si q1= 15 </a:t>
            </a:r>
            <a:r>
              <a:rPr kumimoji="0" lang="es-PE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C</a:t>
            </a:r>
            <a:r>
              <a:rPr kumimoji="0" lang="es-PE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y q2= -10uC.</a:t>
            </a:r>
          </a:p>
        </p:txBody>
      </p:sp>
      <p:sp>
        <p:nvSpPr>
          <p:cNvPr id="22" name="CuadroTexto 21">
            <a:extLst>
              <a:ext uri="{FF2B5EF4-FFF2-40B4-BE49-F238E27FC236}">
                <a16:creationId xmlns:a16="http://schemas.microsoft.com/office/drawing/2014/main" id="{1642C031-C653-4DB2-8854-1518A9C66C01}"/>
              </a:ext>
            </a:extLst>
          </p:cNvPr>
          <p:cNvSpPr txBox="1"/>
          <p:nvPr/>
        </p:nvSpPr>
        <p:spPr>
          <a:xfrm>
            <a:off x="5519057" y="1899554"/>
            <a:ext cx="204898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OLUCIÓN</a:t>
            </a:r>
          </a:p>
        </p:txBody>
      </p:sp>
      <p:sp>
        <p:nvSpPr>
          <p:cNvPr id="23" name="CuadroTexto 22">
            <a:extLst>
              <a:ext uri="{FF2B5EF4-FFF2-40B4-BE49-F238E27FC236}">
                <a16:creationId xmlns:a16="http://schemas.microsoft.com/office/drawing/2014/main" id="{CDEA62C1-6789-4091-AD5D-63DCADDFDB86}"/>
              </a:ext>
            </a:extLst>
          </p:cNvPr>
          <p:cNvSpPr txBox="1"/>
          <p:nvPr/>
        </p:nvSpPr>
        <p:spPr>
          <a:xfrm>
            <a:off x="6096000" y="2661554"/>
            <a:ext cx="217211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ato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1=15uC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2=  -10 </a:t>
            </a:r>
            <a:r>
              <a:rPr kumimoji="0" lang="es-PE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C</a:t>
            </a:r>
            <a:endParaRPr kumimoji="0" lang="es-P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CuadroTexto 23">
            <a:extLst>
              <a:ext uri="{FF2B5EF4-FFF2-40B4-BE49-F238E27FC236}">
                <a16:creationId xmlns:a16="http://schemas.microsoft.com/office/drawing/2014/main" id="{3430779E-5D31-4A5F-8C40-2A3A1DE3EAAE}"/>
              </a:ext>
            </a:extLst>
          </p:cNvPr>
          <p:cNvSpPr txBox="1"/>
          <p:nvPr/>
        </p:nvSpPr>
        <p:spPr>
          <a:xfrm>
            <a:off x="7658511" y="2268035"/>
            <a:ext cx="4016829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STRATEGIA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ER PASO</a:t>
            </a: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Dibujamos el ´DCL´ del punto A (imaginaremos que hay una carga sensor positiva siempre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DO PASO</a:t>
            </a: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Calculamos cada campo E proporcionado por q1 y q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ER PASO</a:t>
            </a: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Calculamos la resultante de estos campos eléctricos: E=E1+E2</a:t>
            </a:r>
          </a:p>
        </p:txBody>
      </p:sp>
    </p:spTree>
    <p:extLst>
      <p:ext uri="{BB962C8B-B14F-4D97-AF65-F5344CB8AC3E}">
        <p14:creationId xmlns:p14="http://schemas.microsoft.com/office/powerpoint/2010/main" val="2530605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3">
            <a:extLst>
              <a:ext uri="{FF2B5EF4-FFF2-40B4-BE49-F238E27FC236}">
                <a16:creationId xmlns:a16="http://schemas.microsoft.com/office/drawing/2014/main" id="{3DC07358-9118-4254-A411-F5835839319D}"/>
              </a:ext>
            </a:extLst>
          </p:cNvPr>
          <p:cNvSpPr txBox="1">
            <a:spLocks/>
          </p:cNvSpPr>
          <p:nvPr/>
        </p:nvSpPr>
        <p:spPr>
          <a:xfrm>
            <a:off x="4282313" y="544449"/>
            <a:ext cx="3627373" cy="51371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>
            <a:lvl1pPr>
              <a:defRPr sz="3200" b="1" i="0">
                <a:solidFill>
                  <a:srgbClr val="FF0000"/>
                </a:solidFill>
                <a:latin typeface="Calibri"/>
                <a:ea typeface="+mj-ea"/>
                <a:cs typeface="Calibri"/>
              </a:defRPr>
            </a:lvl1pPr>
          </a:lstStyle>
          <a:p>
            <a:pPr marL="34925" marR="0" lvl="0" indent="0" algn="l" defTabSz="914400" rtl="0" eaLnBrk="1" fontAlgn="auto" latinLnBrk="0" hangingPunct="1">
              <a:lnSpc>
                <a:spcPct val="100000"/>
              </a:lnSpc>
              <a:spcBef>
                <a:spcPts val="10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3200" b="1" i="0" u="none" strike="noStrike" kern="0" cap="none" spc="-1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j-ea"/>
                <a:cs typeface="Calibri"/>
              </a:rPr>
              <a:t>Propósito </a:t>
            </a:r>
            <a:r>
              <a:rPr kumimoji="0" lang="es-PE" sz="32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j-ea"/>
                <a:cs typeface="Calibri"/>
              </a:rPr>
              <a:t>de la</a:t>
            </a:r>
            <a:r>
              <a:rPr kumimoji="0" lang="es-PE" sz="3200" b="1" i="0" u="none" strike="noStrike" kern="0" cap="none" spc="-6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j-ea"/>
                <a:cs typeface="Calibri"/>
              </a:rPr>
              <a:t> </a:t>
            </a:r>
            <a:r>
              <a:rPr kumimoji="0" lang="es-PE" sz="3200" b="1" i="0" u="none" strike="noStrike" kern="0" cap="none" spc="-5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j-ea"/>
                <a:cs typeface="Calibri"/>
              </a:rPr>
              <a:t>clase:</a:t>
            </a:r>
            <a:endParaRPr kumimoji="0" lang="es-PE" sz="3200" b="1" i="0" u="none" strike="noStrike" kern="0" cap="none" spc="-5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j-ea"/>
              <a:cs typeface="Calibri"/>
            </a:endParaRPr>
          </a:p>
        </p:txBody>
      </p:sp>
      <p:sp>
        <p:nvSpPr>
          <p:cNvPr id="3" name="CuadroTexto 2">
            <a:extLst>
              <a:ext uri="{FF2B5EF4-FFF2-40B4-BE49-F238E27FC236}">
                <a16:creationId xmlns:a16="http://schemas.microsoft.com/office/drawing/2014/main" id="{829D1711-2827-4436-A490-BD563B39EAEB}"/>
              </a:ext>
            </a:extLst>
          </p:cNvPr>
          <p:cNvSpPr txBox="1"/>
          <p:nvPr/>
        </p:nvSpPr>
        <p:spPr>
          <a:xfrm>
            <a:off x="1905000" y="1676400"/>
            <a:ext cx="8115300" cy="3354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s-PE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finir y aplicar la ley de Coulomb a problemas que involucran a cargas eléctricas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s-PE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lcular la fuerza electrostática para un conjunto de cargas puntuales aplicando el principio de superposición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s-PE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terpretar el campo eléctrico y calcular su intensidad en un punto cualquiera del espacio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PE" sz="2800" dirty="0"/>
              <a:t>Calcula el flujo eléctrico y utiliza la ley de Gauss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s-PE" sz="2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8230936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ctor recto 1">
            <a:extLst>
              <a:ext uri="{FF2B5EF4-FFF2-40B4-BE49-F238E27FC236}">
                <a16:creationId xmlns:a16="http://schemas.microsoft.com/office/drawing/2014/main" id="{23D52FEA-BB7D-43AD-8F89-FEDDBEED5A8C}"/>
              </a:ext>
            </a:extLst>
          </p:cNvPr>
          <p:cNvCxnSpPr/>
          <p:nvPr/>
        </p:nvCxnSpPr>
        <p:spPr>
          <a:xfrm>
            <a:off x="3546701" y="2036936"/>
            <a:ext cx="387350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Elipse 2">
            <a:extLst>
              <a:ext uri="{FF2B5EF4-FFF2-40B4-BE49-F238E27FC236}">
                <a16:creationId xmlns:a16="http://schemas.microsoft.com/office/drawing/2014/main" id="{1CF05537-E8FC-40A4-A832-150FBEA5AEAC}"/>
              </a:ext>
            </a:extLst>
          </p:cNvPr>
          <p:cNvSpPr/>
          <p:nvPr/>
        </p:nvSpPr>
        <p:spPr>
          <a:xfrm>
            <a:off x="4194401" y="1948036"/>
            <a:ext cx="152400" cy="1778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Elipse 3">
            <a:extLst>
              <a:ext uri="{FF2B5EF4-FFF2-40B4-BE49-F238E27FC236}">
                <a16:creationId xmlns:a16="http://schemas.microsoft.com/office/drawing/2014/main" id="{C4E83097-964D-4F9A-82ED-B2394A506795}"/>
              </a:ext>
            </a:extLst>
          </p:cNvPr>
          <p:cNvSpPr/>
          <p:nvPr/>
        </p:nvSpPr>
        <p:spPr>
          <a:xfrm>
            <a:off x="5642201" y="1960736"/>
            <a:ext cx="152400" cy="1524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15E32E7F-DC20-4E49-B982-169254B282FD}"/>
              </a:ext>
            </a:extLst>
          </p:cNvPr>
          <p:cNvSpPr txBox="1"/>
          <p:nvPr/>
        </p:nvSpPr>
        <p:spPr>
          <a:xfrm>
            <a:off x="4194401" y="1578704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1</a:t>
            </a:r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B5FA573C-9612-44A4-A5E4-654D6E933160}"/>
              </a:ext>
            </a:extLst>
          </p:cNvPr>
          <p:cNvSpPr txBox="1"/>
          <p:nvPr/>
        </p:nvSpPr>
        <p:spPr>
          <a:xfrm>
            <a:off x="5430444" y="1546954"/>
            <a:ext cx="5469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 q2</a:t>
            </a: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23BA348F-263F-45F8-B00C-51FCBA8AF3C4}"/>
              </a:ext>
            </a:extLst>
          </p:cNvPr>
          <p:cNvSpPr txBox="1"/>
          <p:nvPr/>
        </p:nvSpPr>
        <p:spPr>
          <a:xfrm>
            <a:off x="4676712" y="2402516"/>
            <a:ext cx="7537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0 cm</a:t>
            </a:r>
          </a:p>
        </p:txBody>
      </p:sp>
      <p:cxnSp>
        <p:nvCxnSpPr>
          <p:cNvPr id="8" name="Conector recto de flecha 7">
            <a:extLst>
              <a:ext uri="{FF2B5EF4-FFF2-40B4-BE49-F238E27FC236}">
                <a16:creationId xmlns:a16="http://schemas.microsoft.com/office/drawing/2014/main" id="{612BA07D-5FF8-4868-8130-55E2EAFFEB7F}"/>
              </a:ext>
            </a:extLst>
          </p:cNvPr>
          <p:cNvCxnSpPr/>
          <p:nvPr/>
        </p:nvCxnSpPr>
        <p:spPr>
          <a:xfrm>
            <a:off x="4346801" y="2402516"/>
            <a:ext cx="137160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cto de flecha 8">
            <a:extLst>
              <a:ext uri="{FF2B5EF4-FFF2-40B4-BE49-F238E27FC236}">
                <a16:creationId xmlns:a16="http://schemas.microsoft.com/office/drawing/2014/main" id="{17AA420B-D580-438D-A38A-C6BB0352A4A0}"/>
              </a:ext>
            </a:extLst>
          </p:cNvPr>
          <p:cNvCxnSpPr/>
          <p:nvPr/>
        </p:nvCxnSpPr>
        <p:spPr>
          <a:xfrm>
            <a:off x="5718401" y="2771848"/>
            <a:ext cx="1534886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uadroTexto 9">
            <a:extLst>
              <a:ext uri="{FF2B5EF4-FFF2-40B4-BE49-F238E27FC236}">
                <a16:creationId xmlns:a16="http://schemas.microsoft.com/office/drawing/2014/main" id="{F59FCEFD-E63E-4989-A0DC-13304B2EAC95}"/>
              </a:ext>
            </a:extLst>
          </p:cNvPr>
          <p:cNvSpPr txBox="1"/>
          <p:nvPr/>
        </p:nvSpPr>
        <p:spPr>
          <a:xfrm>
            <a:off x="6108978" y="2956514"/>
            <a:ext cx="7537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0 cm</a:t>
            </a:r>
          </a:p>
        </p:txBody>
      </p:sp>
      <p:sp>
        <p:nvSpPr>
          <p:cNvPr id="11" name="Elipse 10">
            <a:extLst>
              <a:ext uri="{FF2B5EF4-FFF2-40B4-BE49-F238E27FC236}">
                <a16:creationId xmlns:a16="http://schemas.microsoft.com/office/drawing/2014/main" id="{63E56FDD-FCEC-4EC2-A28C-076E5D1BBF79}"/>
              </a:ext>
            </a:extLst>
          </p:cNvPr>
          <p:cNvSpPr/>
          <p:nvPr/>
        </p:nvSpPr>
        <p:spPr>
          <a:xfrm>
            <a:off x="7204303" y="2015158"/>
            <a:ext cx="65314" cy="65314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CuadroTexto 11">
            <a:extLst>
              <a:ext uri="{FF2B5EF4-FFF2-40B4-BE49-F238E27FC236}">
                <a16:creationId xmlns:a16="http://schemas.microsoft.com/office/drawing/2014/main" id="{6F568D15-5096-4F69-B170-FE78C3CDB6C1}"/>
              </a:ext>
            </a:extLst>
          </p:cNvPr>
          <p:cNvSpPr txBox="1"/>
          <p:nvPr/>
        </p:nvSpPr>
        <p:spPr>
          <a:xfrm>
            <a:off x="7102485" y="1484804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</a:t>
            </a:r>
          </a:p>
        </p:txBody>
      </p:sp>
      <p:sp>
        <p:nvSpPr>
          <p:cNvPr id="13" name="Rectángulo 12">
            <a:extLst>
              <a:ext uri="{FF2B5EF4-FFF2-40B4-BE49-F238E27FC236}">
                <a16:creationId xmlns:a16="http://schemas.microsoft.com/office/drawing/2014/main" id="{1E509DFE-58C4-41C7-9236-FA5B66F7D836}"/>
              </a:ext>
            </a:extLst>
          </p:cNvPr>
          <p:cNvSpPr/>
          <p:nvPr/>
        </p:nvSpPr>
        <p:spPr>
          <a:xfrm>
            <a:off x="2674649" y="583353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ER PASO</a:t>
            </a: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Dibujamos el ´DCL´ del punto A (imaginaremos que hay una carga sensor positiva siempre)</a:t>
            </a:r>
          </a:p>
        </p:txBody>
      </p:sp>
      <p:cxnSp>
        <p:nvCxnSpPr>
          <p:cNvPr id="15" name="Conector recto de flecha 14">
            <a:extLst>
              <a:ext uri="{FF2B5EF4-FFF2-40B4-BE49-F238E27FC236}">
                <a16:creationId xmlns:a16="http://schemas.microsoft.com/office/drawing/2014/main" id="{488DC78A-FE62-42D0-97FD-9F012E17CACF}"/>
              </a:ext>
            </a:extLst>
          </p:cNvPr>
          <p:cNvCxnSpPr>
            <a:stCxn id="11" idx="7"/>
          </p:cNvCxnSpPr>
          <p:nvPr/>
        </p:nvCxnSpPr>
        <p:spPr>
          <a:xfrm flipV="1">
            <a:off x="7260052" y="2015158"/>
            <a:ext cx="733084" cy="9565"/>
          </a:xfrm>
          <a:prstGeom prst="straightConnector1">
            <a:avLst/>
          </a:prstGeom>
          <a:ln w="539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recto de flecha 16">
            <a:extLst>
              <a:ext uri="{FF2B5EF4-FFF2-40B4-BE49-F238E27FC236}">
                <a16:creationId xmlns:a16="http://schemas.microsoft.com/office/drawing/2014/main" id="{6AE764D7-765F-4A89-827D-31963E51D6F4}"/>
              </a:ext>
            </a:extLst>
          </p:cNvPr>
          <p:cNvCxnSpPr>
            <a:stCxn id="11" idx="7"/>
          </p:cNvCxnSpPr>
          <p:nvPr/>
        </p:nvCxnSpPr>
        <p:spPr>
          <a:xfrm flipH="1">
            <a:off x="6558474" y="2024723"/>
            <a:ext cx="701578" cy="12213"/>
          </a:xfrm>
          <a:prstGeom prst="straightConnector1">
            <a:avLst/>
          </a:prstGeom>
          <a:ln w="539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uadroTexto 17">
                <a:extLst>
                  <a:ext uri="{FF2B5EF4-FFF2-40B4-BE49-F238E27FC236}">
                    <a16:creationId xmlns:a16="http://schemas.microsoft.com/office/drawing/2014/main" id="{5C1EE0BA-0444-4FCE-8C63-728D604E10B7}"/>
                  </a:ext>
                </a:extLst>
              </p:cNvPr>
              <p:cNvSpPr txBox="1"/>
              <p:nvPr/>
            </p:nvSpPr>
            <p:spPr>
              <a:xfrm>
                <a:off x="7925064" y="1631949"/>
                <a:ext cx="3141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𝑬</m:t>
                          </m:r>
                        </m:e>
                        <m:sub>
                          <m: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kumimoji="0" lang="es-PE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CuadroTexto 17">
                <a:extLst>
                  <a:ext uri="{FF2B5EF4-FFF2-40B4-BE49-F238E27FC236}">
                    <a16:creationId xmlns:a16="http://schemas.microsoft.com/office/drawing/2014/main" id="{5C1EE0BA-0444-4FCE-8C63-728D604E10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5064" y="1631949"/>
                <a:ext cx="314124" cy="276999"/>
              </a:xfrm>
              <a:prstGeom prst="rect">
                <a:avLst/>
              </a:prstGeom>
              <a:blipFill>
                <a:blip r:embed="rId2"/>
                <a:stretch>
                  <a:fillRect l="-17308" r="-7692" b="-17778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585F6046-8972-4FD8-9245-CDB50303B227}"/>
                  </a:ext>
                </a:extLst>
              </p:cNvPr>
              <p:cNvSpPr txBox="1"/>
              <p:nvPr/>
            </p:nvSpPr>
            <p:spPr>
              <a:xfrm>
                <a:off x="6485844" y="1603118"/>
                <a:ext cx="3141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B05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B05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𝑬</m:t>
                          </m:r>
                        </m:e>
                        <m:sub>
                          <m: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B05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kumimoji="0" lang="es-PE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585F6046-8972-4FD8-9245-CDB50303B2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5844" y="1603118"/>
                <a:ext cx="314124" cy="276999"/>
              </a:xfrm>
              <a:prstGeom prst="rect">
                <a:avLst/>
              </a:prstGeom>
              <a:blipFill>
                <a:blip r:embed="rId3"/>
                <a:stretch>
                  <a:fillRect l="-19608" r="-9804" b="-17778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ángulo 19">
            <a:extLst>
              <a:ext uri="{FF2B5EF4-FFF2-40B4-BE49-F238E27FC236}">
                <a16:creationId xmlns:a16="http://schemas.microsoft.com/office/drawing/2014/main" id="{1F130CCD-A584-4E0F-AD96-80C13752C34C}"/>
              </a:ext>
            </a:extLst>
          </p:cNvPr>
          <p:cNvSpPr/>
          <p:nvPr/>
        </p:nvSpPr>
        <p:spPr>
          <a:xfrm>
            <a:off x="813262" y="3178527"/>
            <a:ext cx="711180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DO PASO</a:t>
            </a: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Calculamos cada campo E proporcionado por q1 y q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3F1F45F5-A4A4-4CC1-BA57-EA99560F359C}"/>
                  </a:ext>
                </a:extLst>
              </p:cNvPr>
              <p:cNvSpPr txBox="1"/>
              <p:nvPr/>
            </p:nvSpPr>
            <p:spPr>
              <a:xfrm>
                <a:off x="3030030" y="3632156"/>
                <a:ext cx="7758463" cy="60112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𝑬</m:t>
                          </m:r>
                        </m:e>
                        <m:sub>
                          <m: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</m:t>
                          </m:r>
                        </m:sub>
                      </m:sSub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𝑘</m:t>
                      </m:r>
                      <m:f>
                        <m:fPr>
                          <m:ctrlP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a:rPr kumimoji="0" lang="es-E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s-E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kumimoji="0" lang="es-E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  <m:sub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9</m:t>
                      </m:r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sSup>
                        <m:sSupPr>
                          <m:ctrlP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9</m:t>
                          </m:r>
                        </m:sup>
                      </m:sSup>
                      <m:f>
                        <m:fPr>
                          <m:ctrlP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5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𝜇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𝐶</m:t>
                          </m:r>
                        </m:num>
                        <m:den>
                          <m:sSup>
                            <m:sSupPr>
                              <m:ctrlP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.</m:t>
                              </m:r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30</m:t>
                              </m:r>
                            </m:e>
                            <m:sup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s-E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9</m:t>
                      </m:r>
                      <m:r>
                        <a:rPr kumimoji="0" lang="es-E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sSup>
                        <m:sSupPr>
                          <m:ctrlPr>
                            <a:rPr kumimoji="0" lang="es-E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s-E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s-E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9</m:t>
                          </m:r>
                        </m:sup>
                      </m:sSup>
                      <m:f>
                        <m:fPr>
                          <m:ctrlPr>
                            <a:rPr kumimoji="0" lang="es-E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5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sSup>
                            <m:sSupPr>
                              <m:ctrlP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0</m:t>
                              </m:r>
                            </m:e>
                            <m:sup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6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kumimoji="0" lang="es-E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s-E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.</m:t>
                              </m:r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30</m:t>
                              </m:r>
                            </m:e>
                            <m:sup>
                              <m:r>
                                <a:rPr kumimoji="0" lang="es-E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1500 000</m:t>
                      </m:r>
                      <m:f>
                        <m:f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num>
                        <m:den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𝐶</m:t>
                          </m:r>
                        </m:den>
                      </m:f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𝟏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𝟓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𝒙</m:t>
                      </m:r>
                      <m:sSup>
                        <m:sSupPr>
                          <m:ctrlP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𝟎</m:t>
                          </m:r>
                        </m:e>
                        <m:sup>
                          <m: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𝟔</m:t>
                          </m:r>
                        </m:sup>
                      </m:sSup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𝑁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/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𝐶</m:t>
                      </m:r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3F1F45F5-A4A4-4CC1-BA57-EA99560F35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0030" y="3632156"/>
                <a:ext cx="7758463" cy="60112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CuadroTexto 21">
            <a:extLst>
              <a:ext uri="{FF2B5EF4-FFF2-40B4-BE49-F238E27FC236}">
                <a16:creationId xmlns:a16="http://schemas.microsoft.com/office/drawing/2014/main" id="{D8A155E7-BE16-49C2-95A6-2B5AFCA2CB9E}"/>
              </a:ext>
            </a:extLst>
          </p:cNvPr>
          <p:cNvSpPr txBox="1"/>
          <p:nvPr/>
        </p:nvSpPr>
        <p:spPr>
          <a:xfrm>
            <a:off x="9606953" y="561474"/>
            <a:ext cx="217211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ato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1=15uC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2=  -10 </a:t>
            </a:r>
            <a:r>
              <a:rPr kumimoji="0" lang="es-PE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C</a:t>
            </a:r>
            <a:endParaRPr kumimoji="0" lang="es-P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CuadroTexto 22">
                <a:extLst>
                  <a:ext uri="{FF2B5EF4-FFF2-40B4-BE49-F238E27FC236}">
                    <a16:creationId xmlns:a16="http://schemas.microsoft.com/office/drawing/2014/main" id="{9D9ED29A-BB91-4321-8ABE-318C3E112A50}"/>
                  </a:ext>
                </a:extLst>
              </p:cNvPr>
              <p:cNvSpPr txBox="1"/>
              <p:nvPr/>
            </p:nvSpPr>
            <p:spPr>
              <a:xfrm>
                <a:off x="3030030" y="4469320"/>
                <a:ext cx="7758463" cy="60112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B05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B05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𝑬</m:t>
                          </m:r>
                        </m:e>
                        <m:sub>
                          <m: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B05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sub>
                      </m:sSub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𝑘</m:t>
                      </m:r>
                      <m:f>
                        <m:fPr>
                          <m:ctrlP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a:rPr kumimoji="0" lang="es-E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s-E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kumimoji="0" lang="es-E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  <m:sub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9</m:t>
                      </m:r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sSup>
                        <m:sSupPr>
                          <m:ctrlP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9</m:t>
                          </m:r>
                        </m:sup>
                      </m:sSup>
                      <m:f>
                        <m:fPr>
                          <m:ctrlP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𝜇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𝐶</m:t>
                          </m:r>
                        </m:num>
                        <m:den>
                          <m:sSup>
                            <m:sSupPr>
                              <m:ctrlP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.</m:t>
                              </m:r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0</m:t>
                              </m:r>
                            </m:e>
                            <m:sup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s-E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9</m:t>
                      </m:r>
                      <m:r>
                        <a:rPr kumimoji="0" lang="es-E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sSup>
                        <m:sSupPr>
                          <m:ctrlPr>
                            <a:rPr kumimoji="0" lang="es-E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s-E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s-E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9</m:t>
                          </m:r>
                        </m:sup>
                      </m:sSup>
                      <m:f>
                        <m:fPr>
                          <m:ctrlPr>
                            <a:rPr kumimoji="0" lang="es-E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sSup>
                            <m:sSupPr>
                              <m:ctrlP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0</m:t>
                              </m:r>
                            </m:e>
                            <m:sup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6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kumimoji="0" lang="es-E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s-E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.</m:t>
                              </m:r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0</m:t>
                              </m:r>
                            </m:e>
                            <m:sup>
                              <m:r>
                                <a:rPr kumimoji="0" lang="es-E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2250 000</m:t>
                      </m:r>
                      <m:f>
                        <m:f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num>
                        <m:den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𝐶</m:t>
                          </m:r>
                        </m:den>
                      </m:f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𝟓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𝒙</m:t>
                      </m:r>
                      <m:sSup>
                        <m:sSupPr>
                          <m:ctrlP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B05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B05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𝟎</m:t>
                          </m:r>
                        </m:e>
                        <m:sup>
                          <m: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B05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𝟔</m:t>
                          </m:r>
                        </m:sup>
                      </m:sSup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𝑁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/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𝐶</m:t>
                      </m:r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3" name="CuadroTexto 22">
                <a:extLst>
                  <a:ext uri="{FF2B5EF4-FFF2-40B4-BE49-F238E27FC236}">
                    <a16:creationId xmlns:a16="http://schemas.microsoft.com/office/drawing/2014/main" id="{9D9ED29A-BB91-4321-8ABE-318C3E112A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0030" y="4469320"/>
                <a:ext cx="7758463" cy="60112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41160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  <p:bldP spid="2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ector recto 3">
            <a:extLst>
              <a:ext uri="{FF2B5EF4-FFF2-40B4-BE49-F238E27FC236}">
                <a16:creationId xmlns:a16="http://schemas.microsoft.com/office/drawing/2014/main" id="{14911217-F916-44BC-AE1D-FBCAE9BC86E6}"/>
              </a:ext>
            </a:extLst>
          </p:cNvPr>
          <p:cNvCxnSpPr/>
          <p:nvPr/>
        </p:nvCxnSpPr>
        <p:spPr>
          <a:xfrm>
            <a:off x="3546701" y="2036936"/>
            <a:ext cx="387350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Elipse 4">
            <a:extLst>
              <a:ext uri="{FF2B5EF4-FFF2-40B4-BE49-F238E27FC236}">
                <a16:creationId xmlns:a16="http://schemas.microsoft.com/office/drawing/2014/main" id="{8ACE97DA-344B-4268-901C-DB87AA2FF8CD}"/>
              </a:ext>
            </a:extLst>
          </p:cNvPr>
          <p:cNvSpPr/>
          <p:nvPr/>
        </p:nvSpPr>
        <p:spPr>
          <a:xfrm>
            <a:off x="4194401" y="1948036"/>
            <a:ext cx="152400" cy="1778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Elipse 5">
            <a:extLst>
              <a:ext uri="{FF2B5EF4-FFF2-40B4-BE49-F238E27FC236}">
                <a16:creationId xmlns:a16="http://schemas.microsoft.com/office/drawing/2014/main" id="{95893BDC-6C7D-46ED-A7B2-A5D551870BB6}"/>
              </a:ext>
            </a:extLst>
          </p:cNvPr>
          <p:cNvSpPr/>
          <p:nvPr/>
        </p:nvSpPr>
        <p:spPr>
          <a:xfrm>
            <a:off x="5642201" y="1960736"/>
            <a:ext cx="152400" cy="1524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CA248B10-75C6-46A0-B3E5-54F3EAF6E2A7}"/>
              </a:ext>
            </a:extLst>
          </p:cNvPr>
          <p:cNvSpPr txBox="1"/>
          <p:nvPr/>
        </p:nvSpPr>
        <p:spPr>
          <a:xfrm>
            <a:off x="4194401" y="1578704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1</a:t>
            </a: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71E63C8F-9C1D-4D9D-A3DD-DA56E40A7358}"/>
              </a:ext>
            </a:extLst>
          </p:cNvPr>
          <p:cNvSpPr txBox="1"/>
          <p:nvPr/>
        </p:nvSpPr>
        <p:spPr>
          <a:xfrm>
            <a:off x="5430444" y="1546954"/>
            <a:ext cx="5469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 q2</a:t>
            </a:r>
          </a:p>
        </p:txBody>
      </p:sp>
      <p:sp>
        <p:nvSpPr>
          <p:cNvPr id="9" name="Elipse 8">
            <a:extLst>
              <a:ext uri="{FF2B5EF4-FFF2-40B4-BE49-F238E27FC236}">
                <a16:creationId xmlns:a16="http://schemas.microsoft.com/office/drawing/2014/main" id="{A0A6FA22-29AF-4CDD-B4DB-89A377363046}"/>
              </a:ext>
            </a:extLst>
          </p:cNvPr>
          <p:cNvSpPr/>
          <p:nvPr/>
        </p:nvSpPr>
        <p:spPr>
          <a:xfrm>
            <a:off x="7204303" y="2015158"/>
            <a:ext cx="65314" cy="65314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B908B760-E58A-479D-91B3-19027DA5324E}"/>
              </a:ext>
            </a:extLst>
          </p:cNvPr>
          <p:cNvSpPr txBox="1"/>
          <p:nvPr/>
        </p:nvSpPr>
        <p:spPr>
          <a:xfrm>
            <a:off x="7102485" y="1484804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</a:t>
            </a:r>
          </a:p>
        </p:txBody>
      </p:sp>
      <p:cxnSp>
        <p:nvCxnSpPr>
          <p:cNvPr id="11" name="Conector recto de flecha 10">
            <a:extLst>
              <a:ext uri="{FF2B5EF4-FFF2-40B4-BE49-F238E27FC236}">
                <a16:creationId xmlns:a16="http://schemas.microsoft.com/office/drawing/2014/main" id="{B8F16003-A5D9-456B-B14A-AA9B49C53C54}"/>
              </a:ext>
            </a:extLst>
          </p:cNvPr>
          <p:cNvCxnSpPr>
            <a:stCxn id="9" idx="7"/>
          </p:cNvCxnSpPr>
          <p:nvPr/>
        </p:nvCxnSpPr>
        <p:spPr>
          <a:xfrm flipV="1">
            <a:off x="7260052" y="2015158"/>
            <a:ext cx="733084" cy="9565"/>
          </a:xfrm>
          <a:prstGeom prst="straightConnector1">
            <a:avLst/>
          </a:prstGeom>
          <a:ln w="539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recto de flecha 11">
            <a:extLst>
              <a:ext uri="{FF2B5EF4-FFF2-40B4-BE49-F238E27FC236}">
                <a16:creationId xmlns:a16="http://schemas.microsoft.com/office/drawing/2014/main" id="{08F57B76-8789-4996-9EB9-B54A4F9C6945}"/>
              </a:ext>
            </a:extLst>
          </p:cNvPr>
          <p:cNvCxnSpPr>
            <a:stCxn id="9" idx="7"/>
          </p:cNvCxnSpPr>
          <p:nvPr/>
        </p:nvCxnSpPr>
        <p:spPr>
          <a:xfrm flipH="1">
            <a:off x="6558474" y="2024723"/>
            <a:ext cx="701578" cy="12213"/>
          </a:xfrm>
          <a:prstGeom prst="straightConnector1">
            <a:avLst/>
          </a:prstGeom>
          <a:ln w="539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ángulo 14">
                <a:extLst>
                  <a:ext uri="{FF2B5EF4-FFF2-40B4-BE49-F238E27FC236}">
                    <a16:creationId xmlns:a16="http://schemas.microsoft.com/office/drawing/2014/main" id="{CA9EFE01-D8B8-4F40-868B-EF6BC8299EE4}"/>
                  </a:ext>
                </a:extLst>
              </p:cNvPr>
              <p:cNvSpPr/>
              <p:nvPr/>
            </p:nvSpPr>
            <p:spPr>
              <a:xfrm>
                <a:off x="7707680" y="1504565"/>
                <a:ext cx="1170449" cy="375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PE" sz="1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𝟏</m:t>
                      </m:r>
                      <m:r>
                        <a:rPr kumimoji="0" lang="es-PE" sz="1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r>
                        <a:rPr kumimoji="0" lang="es-PE" sz="1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𝟓</m:t>
                      </m:r>
                      <m:r>
                        <a:rPr kumimoji="0" lang="es-PE" sz="1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s-PE" sz="1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𝒙</m:t>
                      </m:r>
                      <m:sSup>
                        <m:sSupPr>
                          <m:ctrlPr>
                            <a:rPr kumimoji="0" lang="es-PE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s-PE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𝟎</m:t>
                          </m:r>
                        </m:e>
                        <m:sup>
                          <m:r>
                            <a:rPr kumimoji="0" lang="es-PE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𝟔</m:t>
                          </m:r>
                        </m:sup>
                      </m:sSup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Rectángulo 14">
                <a:extLst>
                  <a:ext uri="{FF2B5EF4-FFF2-40B4-BE49-F238E27FC236}">
                    <a16:creationId xmlns:a16="http://schemas.microsoft.com/office/drawing/2014/main" id="{CA9EFE01-D8B8-4F40-868B-EF6BC8299E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7680" y="1504565"/>
                <a:ext cx="1170449" cy="37555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ángulo 15">
                <a:extLst>
                  <a:ext uri="{FF2B5EF4-FFF2-40B4-BE49-F238E27FC236}">
                    <a16:creationId xmlns:a16="http://schemas.microsoft.com/office/drawing/2014/main" id="{88D57970-840D-49C0-A523-900E5C71C22E}"/>
                  </a:ext>
                </a:extLst>
              </p:cNvPr>
              <p:cNvSpPr/>
              <p:nvPr/>
            </p:nvSpPr>
            <p:spPr>
              <a:xfrm>
                <a:off x="5961310" y="1319608"/>
                <a:ext cx="1308307" cy="375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PE" sz="1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</m:t>
                      </m:r>
                      <m:r>
                        <a:rPr kumimoji="0" lang="es-PE" sz="1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r>
                        <a:rPr kumimoji="0" lang="es-PE" sz="1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𝟓</m:t>
                      </m:r>
                      <m:r>
                        <a:rPr kumimoji="0" lang="es-PE" sz="1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s-PE" sz="1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𝒙</m:t>
                      </m:r>
                      <m:sSup>
                        <m:sSupPr>
                          <m:ctrlPr>
                            <a:rPr kumimoji="0" lang="es-PE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B05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s-PE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B05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𝟎</m:t>
                          </m:r>
                        </m:e>
                        <m:sup>
                          <m:r>
                            <a:rPr kumimoji="0" lang="es-PE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B05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𝟔</m:t>
                          </m:r>
                        </m:sup>
                      </m:sSup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Rectángulo 15">
                <a:extLst>
                  <a:ext uri="{FF2B5EF4-FFF2-40B4-BE49-F238E27FC236}">
                    <a16:creationId xmlns:a16="http://schemas.microsoft.com/office/drawing/2014/main" id="{88D57970-840D-49C0-A523-900E5C71C2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1310" y="1319608"/>
                <a:ext cx="1308307" cy="37555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562CD8E0-4207-4D75-8E81-AA753DB4C612}"/>
                  </a:ext>
                </a:extLst>
              </p:cNvPr>
              <p:cNvSpPr txBox="1"/>
              <p:nvPr/>
            </p:nvSpPr>
            <p:spPr>
              <a:xfrm>
                <a:off x="5483451" y="2609193"/>
                <a:ext cx="4877176" cy="56021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e>
                        <m:sub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</m:sub>
                      </m:sSub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s-PE" sz="1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𝟏</m:t>
                      </m:r>
                      <m:r>
                        <a:rPr kumimoji="0" lang="es-PE" sz="1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r>
                        <a:rPr kumimoji="0" lang="es-PE" sz="1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𝟓</m:t>
                      </m:r>
                      <m:r>
                        <a:rPr kumimoji="0" lang="es-PE" sz="1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s-PE" sz="1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𝒙</m:t>
                      </m:r>
                      <m:sSup>
                        <m:sSupPr>
                          <m:ctrlPr>
                            <a:rPr kumimoji="0" lang="es-PE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s-PE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𝟎</m:t>
                          </m:r>
                        </m:e>
                        <m:sup>
                          <m:r>
                            <a:rPr kumimoji="0" lang="es-PE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𝟔</m:t>
                          </m:r>
                        </m:sup>
                      </m:sSup>
                      <m:acc>
                        <m:accPr>
                          <m:chr m:val="̂"/>
                          <m:ctrlP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𝒊</m:t>
                          </m:r>
                        </m:e>
                      </m:acc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−</m:t>
                      </m:r>
                      <m:r>
                        <a:rPr kumimoji="0" lang="es-PE" sz="1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</m:t>
                      </m:r>
                      <m:r>
                        <a:rPr kumimoji="0" lang="es-PE" sz="1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r>
                        <a:rPr kumimoji="0" lang="es-PE" sz="1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𝟓</m:t>
                      </m:r>
                      <m:r>
                        <a:rPr kumimoji="0" lang="es-PE" sz="1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s-PE" sz="1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𝒙</m:t>
                      </m:r>
                      <m:sSup>
                        <m:sSupPr>
                          <m:ctrlPr>
                            <a:rPr kumimoji="0" lang="es-PE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B05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s-PE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B05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𝟎</m:t>
                          </m:r>
                        </m:e>
                        <m:sup>
                          <m:r>
                            <a:rPr kumimoji="0" lang="es-PE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B05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𝟔</m:t>
                          </m:r>
                        </m:sup>
                      </m:sSup>
                      <m:acc>
                        <m:accPr>
                          <m:chr m:val="̂"/>
                          <m:ctrlP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B05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B05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𝑖</m:t>
                          </m:r>
                        </m:e>
                      </m:acc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562CD8E0-4207-4D75-8E81-AA753DB4C6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3451" y="2609193"/>
                <a:ext cx="4877176" cy="560218"/>
              </a:xfrm>
              <a:prstGeom prst="rect">
                <a:avLst/>
              </a:prstGeom>
              <a:blipFill>
                <a:blip r:embed="rId4"/>
                <a:stretch>
                  <a:fillRect t="-10870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uadroTexto 17">
                <a:extLst>
                  <a:ext uri="{FF2B5EF4-FFF2-40B4-BE49-F238E27FC236}">
                    <a16:creationId xmlns:a16="http://schemas.microsoft.com/office/drawing/2014/main" id="{94131046-E4ED-4172-805E-D1FD0264F1AA}"/>
                  </a:ext>
                </a:extLst>
              </p:cNvPr>
              <p:cNvSpPr txBox="1"/>
              <p:nvPr/>
            </p:nvSpPr>
            <p:spPr>
              <a:xfrm>
                <a:off x="6340686" y="3511732"/>
                <a:ext cx="4877176" cy="56021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s-PE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s-PE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𝑬</m:t>
                        </m:r>
                      </m:e>
                      <m:sub>
                        <m:r>
                          <a:rPr kumimoji="0" lang="es-PE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𝑹</m:t>
                        </m:r>
                      </m:sub>
                    </m:sSub>
                    <m:r>
                      <a:rPr kumimoji="0" lang="es-PE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−</m:t>
                    </m:r>
                    <m:r>
                      <a:rPr kumimoji="0" lang="es-PE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  <m:r>
                      <a:rPr kumimoji="0" lang="es-PE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  <m:r>
                      <a:rPr kumimoji="0" lang="es-PE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𝟕𝟓</m:t>
                    </m:r>
                    <m:r>
                      <a:rPr kumimoji="0" lang="es-PE" sz="1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r>
                      <a:rPr kumimoji="0" lang="es-PE" sz="1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sSup>
                      <m:sSupPr>
                        <m:ctrlPr>
                          <a:rPr kumimoji="0" lang="es-PE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s-PE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𝟎</m:t>
                        </m:r>
                      </m:e>
                      <m:sup>
                        <m:r>
                          <a:rPr kumimoji="0" lang="es-PE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𝟔</m:t>
                        </m:r>
                      </m:sup>
                    </m:sSup>
                    <m:acc>
                      <m:accPr>
                        <m:chr m:val="̂"/>
                        <m:ctrlPr>
                          <a:rPr kumimoji="0" lang="es-PE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s-PE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𝒊</m:t>
                        </m:r>
                      </m:e>
                    </m:acc>
                  </m:oMath>
                </a14:m>
                <a:r>
                  <a:rPr kumimoji="0" lang="es-PE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</a:t>
                </a:r>
                <a:r>
                  <a:rPr kumimoji="0" lang="es-PE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N/C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CuadroTexto 17">
                <a:extLst>
                  <a:ext uri="{FF2B5EF4-FFF2-40B4-BE49-F238E27FC236}">
                    <a16:creationId xmlns:a16="http://schemas.microsoft.com/office/drawing/2014/main" id="{94131046-E4ED-4172-805E-D1FD0264F1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0686" y="3511732"/>
                <a:ext cx="4877176" cy="560218"/>
              </a:xfrm>
              <a:prstGeom prst="rect">
                <a:avLst/>
              </a:prstGeom>
              <a:blipFill>
                <a:blip r:embed="rId5"/>
                <a:stretch>
                  <a:fillRect l="-1625" t="-13043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Conector recto 18">
            <a:extLst>
              <a:ext uri="{FF2B5EF4-FFF2-40B4-BE49-F238E27FC236}">
                <a16:creationId xmlns:a16="http://schemas.microsoft.com/office/drawing/2014/main" id="{2C73174C-A5D6-490E-A4F4-5B25689A16C0}"/>
              </a:ext>
            </a:extLst>
          </p:cNvPr>
          <p:cNvCxnSpPr/>
          <p:nvPr/>
        </p:nvCxnSpPr>
        <p:spPr>
          <a:xfrm>
            <a:off x="3699101" y="4785104"/>
            <a:ext cx="387350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Elipse 19">
            <a:extLst>
              <a:ext uri="{FF2B5EF4-FFF2-40B4-BE49-F238E27FC236}">
                <a16:creationId xmlns:a16="http://schemas.microsoft.com/office/drawing/2014/main" id="{16C4A50A-5FCC-413F-AECC-22865E2F1D6D}"/>
              </a:ext>
            </a:extLst>
          </p:cNvPr>
          <p:cNvSpPr/>
          <p:nvPr/>
        </p:nvSpPr>
        <p:spPr>
          <a:xfrm>
            <a:off x="4346801" y="4696204"/>
            <a:ext cx="152400" cy="1778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Elipse 20">
            <a:extLst>
              <a:ext uri="{FF2B5EF4-FFF2-40B4-BE49-F238E27FC236}">
                <a16:creationId xmlns:a16="http://schemas.microsoft.com/office/drawing/2014/main" id="{D37C8FD7-7681-4DB2-A5EA-D36A4382D745}"/>
              </a:ext>
            </a:extLst>
          </p:cNvPr>
          <p:cNvSpPr/>
          <p:nvPr/>
        </p:nvSpPr>
        <p:spPr>
          <a:xfrm>
            <a:off x="5794601" y="4708904"/>
            <a:ext cx="152400" cy="1524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CuadroTexto 21">
            <a:extLst>
              <a:ext uri="{FF2B5EF4-FFF2-40B4-BE49-F238E27FC236}">
                <a16:creationId xmlns:a16="http://schemas.microsoft.com/office/drawing/2014/main" id="{5D17FBFE-B94A-467A-976B-5A2FA690148A}"/>
              </a:ext>
            </a:extLst>
          </p:cNvPr>
          <p:cNvSpPr txBox="1"/>
          <p:nvPr/>
        </p:nvSpPr>
        <p:spPr>
          <a:xfrm>
            <a:off x="4346801" y="4326872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1</a:t>
            </a:r>
          </a:p>
        </p:txBody>
      </p:sp>
      <p:sp>
        <p:nvSpPr>
          <p:cNvPr id="23" name="CuadroTexto 22">
            <a:extLst>
              <a:ext uri="{FF2B5EF4-FFF2-40B4-BE49-F238E27FC236}">
                <a16:creationId xmlns:a16="http://schemas.microsoft.com/office/drawing/2014/main" id="{ED1BC6FA-DF9A-4B90-A9E0-0F1679025C96}"/>
              </a:ext>
            </a:extLst>
          </p:cNvPr>
          <p:cNvSpPr txBox="1"/>
          <p:nvPr/>
        </p:nvSpPr>
        <p:spPr>
          <a:xfrm>
            <a:off x="5582844" y="4295122"/>
            <a:ext cx="5469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 q2</a:t>
            </a:r>
          </a:p>
        </p:txBody>
      </p:sp>
      <p:sp>
        <p:nvSpPr>
          <p:cNvPr id="24" name="Elipse 23">
            <a:extLst>
              <a:ext uri="{FF2B5EF4-FFF2-40B4-BE49-F238E27FC236}">
                <a16:creationId xmlns:a16="http://schemas.microsoft.com/office/drawing/2014/main" id="{68348FAD-7F3C-4E55-887A-23FF4B8308D8}"/>
              </a:ext>
            </a:extLst>
          </p:cNvPr>
          <p:cNvSpPr/>
          <p:nvPr/>
        </p:nvSpPr>
        <p:spPr>
          <a:xfrm>
            <a:off x="7356703" y="4763326"/>
            <a:ext cx="65314" cy="65314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CuadroTexto 24">
            <a:extLst>
              <a:ext uri="{FF2B5EF4-FFF2-40B4-BE49-F238E27FC236}">
                <a16:creationId xmlns:a16="http://schemas.microsoft.com/office/drawing/2014/main" id="{B2219516-D228-4872-97B1-5FE2A4066231}"/>
              </a:ext>
            </a:extLst>
          </p:cNvPr>
          <p:cNvSpPr txBox="1"/>
          <p:nvPr/>
        </p:nvSpPr>
        <p:spPr>
          <a:xfrm>
            <a:off x="7254885" y="4232972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</a:t>
            </a:r>
          </a:p>
        </p:txBody>
      </p:sp>
      <p:cxnSp>
        <p:nvCxnSpPr>
          <p:cNvPr id="31" name="Conector recto de flecha 30">
            <a:extLst>
              <a:ext uri="{FF2B5EF4-FFF2-40B4-BE49-F238E27FC236}">
                <a16:creationId xmlns:a16="http://schemas.microsoft.com/office/drawing/2014/main" id="{73056DDF-84E0-4D7F-99D9-030276E37122}"/>
              </a:ext>
            </a:extLst>
          </p:cNvPr>
          <p:cNvCxnSpPr>
            <a:stCxn id="24" idx="7"/>
          </p:cNvCxnSpPr>
          <p:nvPr/>
        </p:nvCxnSpPr>
        <p:spPr>
          <a:xfrm flipH="1" flipV="1">
            <a:off x="6909263" y="4763326"/>
            <a:ext cx="503189" cy="9565"/>
          </a:xfrm>
          <a:prstGeom prst="straightConnector1">
            <a:avLst/>
          </a:prstGeom>
          <a:ln w="603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12076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20" grpId="0" animBg="1"/>
      <p:bldP spid="21" grpId="0" animBg="1"/>
      <p:bldP spid="22" grpId="0"/>
      <p:bldP spid="23" grpId="0"/>
      <p:bldP spid="24" grpId="0" animBg="1"/>
      <p:bldP spid="2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uadroTexto 2">
            <a:extLst>
              <a:ext uri="{FF2B5EF4-FFF2-40B4-BE49-F238E27FC236}">
                <a16:creationId xmlns:a16="http://schemas.microsoft.com/office/drawing/2014/main" id="{BA3E8F4F-70AD-4A48-9E2D-FC5EFD14BC41}"/>
              </a:ext>
            </a:extLst>
          </p:cNvPr>
          <p:cNvSpPr txBox="1"/>
          <p:nvPr/>
        </p:nvSpPr>
        <p:spPr>
          <a:xfrm>
            <a:off x="2133600" y="546100"/>
            <a:ext cx="9080500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OBLEMA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res cargas puntuales se colocan, como muestra la figura. Encuentre la magnitud y dirección del campo eléctrico en el origen de coordenadas 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596C53BB-8607-4B37-9198-3713A5FD817F}"/>
              </a:ext>
            </a:extLst>
          </p:cNvPr>
          <p:cNvSpPr txBox="1"/>
          <p:nvPr/>
        </p:nvSpPr>
        <p:spPr>
          <a:xfrm>
            <a:off x="6096000" y="2252782"/>
            <a:ext cx="204898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OLUCIÓN</a:t>
            </a:r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C85D26AC-2042-4180-B977-66742FC56725}"/>
              </a:ext>
            </a:extLst>
          </p:cNvPr>
          <p:cNvSpPr txBox="1"/>
          <p:nvPr/>
        </p:nvSpPr>
        <p:spPr>
          <a:xfrm>
            <a:off x="5587792" y="4731862"/>
            <a:ext cx="217211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ato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1=-10 </a:t>
            </a:r>
            <a:r>
              <a:rPr kumimoji="0" lang="es-PE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C</a:t>
            </a:r>
            <a:endParaRPr kumimoji="0" lang="es-P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2=  -10 </a:t>
            </a:r>
            <a:r>
              <a:rPr kumimoji="0" lang="es-PE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C</a:t>
            </a:r>
            <a:endParaRPr kumimoji="0" lang="es-P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3= +15 </a:t>
            </a:r>
            <a:r>
              <a:rPr kumimoji="0" lang="es-PE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C</a:t>
            </a:r>
            <a:endParaRPr kumimoji="0" lang="es-P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5CB3B381-1F0B-4D8D-B353-FE734F8D875A}"/>
              </a:ext>
            </a:extLst>
          </p:cNvPr>
          <p:cNvSpPr txBox="1"/>
          <p:nvPr/>
        </p:nvSpPr>
        <p:spPr>
          <a:xfrm>
            <a:off x="7944757" y="3699332"/>
            <a:ext cx="4016829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STRATEGIA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ER PASO</a:t>
            </a: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</a:t>
            </a:r>
            <a:r>
              <a:rPr kumimoji="0" lang="es-PE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ibujar el ´DCL´ </a:t>
            </a: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n el origen de coordenadas (imaginaremos que hay una carga sensor positiva siempre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DO PASO</a:t>
            </a: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</a:t>
            </a:r>
            <a:r>
              <a:rPr kumimoji="0" lang="es-PE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lcularemos cada campo E </a:t>
            </a: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oporcionado por q1, q2 y q3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ER PASO</a:t>
            </a: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</a:t>
            </a:r>
            <a:r>
              <a:rPr kumimoji="0" lang="es-PE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lculamos la resultante </a:t>
            </a: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ectorial de estos campos eléctricos: E=E1+E2+E3</a:t>
            </a:r>
          </a:p>
        </p:txBody>
      </p:sp>
      <p:pic>
        <p:nvPicPr>
          <p:cNvPr id="2" name="Imagen 1">
            <a:extLst>
              <a:ext uri="{FF2B5EF4-FFF2-40B4-BE49-F238E27FC236}">
                <a16:creationId xmlns:a16="http://schemas.microsoft.com/office/drawing/2014/main" id="{7EB7A5FD-5F79-4B33-B966-3F125953FD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0034" y="2588558"/>
            <a:ext cx="4371975" cy="1885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7091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ángulo 1">
            <a:extLst>
              <a:ext uri="{FF2B5EF4-FFF2-40B4-BE49-F238E27FC236}">
                <a16:creationId xmlns:a16="http://schemas.microsoft.com/office/drawing/2014/main" id="{BE0DD198-DF53-4C51-854C-6A2BC7E5703C}"/>
              </a:ext>
            </a:extLst>
          </p:cNvPr>
          <p:cNvSpPr/>
          <p:nvPr/>
        </p:nvSpPr>
        <p:spPr>
          <a:xfrm>
            <a:off x="2135681" y="236511"/>
            <a:ext cx="990917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ER PASO</a:t>
            </a: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</a:t>
            </a:r>
            <a:r>
              <a:rPr kumimoji="0" lang="es-PE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ibujar el ´DCL´ </a:t>
            </a: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n el origen de coordenadas (imaginaremos que hay una carga sensor positiva siempre)</a:t>
            </a:r>
          </a:p>
        </p:txBody>
      </p:sp>
      <p:cxnSp>
        <p:nvCxnSpPr>
          <p:cNvPr id="11" name="Conector recto de flecha 10">
            <a:extLst>
              <a:ext uri="{FF2B5EF4-FFF2-40B4-BE49-F238E27FC236}">
                <a16:creationId xmlns:a16="http://schemas.microsoft.com/office/drawing/2014/main" id="{72AB2880-A33F-41E2-BA28-C65C7BBE5A3D}"/>
              </a:ext>
            </a:extLst>
          </p:cNvPr>
          <p:cNvCxnSpPr/>
          <p:nvPr/>
        </p:nvCxnSpPr>
        <p:spPr>
          <a:xfrm flipV="1">
            <a:off x="10305413" y="1665887"/>
            <a:ext cx="0" cy="567558"/>
          </a:xfrm>
          <a:prstGeom prst="straightConnector1">
            <a:avLst/>
          </a:prstGeom>
          <a:ln w="53975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recto de flecha 11">
            <a:extLst>
              <a:ext uri="{FF2B5EF4-FFF2-40B4-BE49-F238E27FC236}">
                <a16:creationId xmlns:a16="http://schemas.microsoft.com/office/drawing/2014/main" id="{47EE339B-809E-4171-A054-818ADE4CF3BB}"/>
              </a:ext>
            </a:extLst>
          </p:cNvPr>
          <p:cNvCxnSpPr/>
          <p:nvPr/>
        </p:nvCxnSpPr>
        <p:spPr>
          <a:xfrm flipH="1">
            <a:off x="9674792" y="2233445"/>
            <a:ext cx="630621" cy="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recto de flecha 12">
            <a:extLst>
              <a:ext uri="{FF2B5EF4-FFF2-40B4-BE49-F238E27FC236}">
                <a16:creationId xmlns:a16="http://schemas.microsoft.com/office/drawing/2014/main" id="{9C1ABD13-BFCE-446F-8A8F-8E2F2CD0C617}"/>
              </a:ext>
            </a:extLst>
          </p:cNvPr>
          <p:cNvCxnSpPr/>
          <p:nvPr/>
        </p:nvCxnSpPr>
        <p:spPr>
          <a:xfrm flipH="1">
            <a:off x="9517137" y="2328041"/>
            <a:ext cx="788276" cy="0"/>
          </a:xfrm>
          <a:prstGeom prst="straightConnector1">
            <a:avLst/>
          </a:prstGeom>
          <a:ln w="539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uadroTexto 13">
                <a:extLst>
                  <a:ext uri="{FF2B5EF4-FFF2-40B4-BE49-F238E27FC236}">
                    <a16:creationId xmlns:a16="http://schemas.microsoft.com/office/drawing/2014/main" id="{320B0100-BB8B-4F7F-BD25-CADD4A609740}"/>
                  </a:ext>
                </a:extLst>
              </p:cNvPr>
              <p:cNvSpPr txBox="1"/>
              <p:nvPr/>
            </p:nvSpPr>
            <p:spPr>
              <a:xfrm>
                <a:off x="10305413" y="1374740"/>
                <a:ext cx="3141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2D05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2D05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𝑬</m:t>
                          </m:r>
                        </m:e>
                        <m:sub>
                          <m: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2D05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kumimoji="0" lang="es-PE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4" name="CuadroTexto 13">
                <a:extLst>
                  <a:ext uri="{FF2B5EF4-FFF2-40B4-BE49-F238E27FC236}">
                    <a16:creationId xmlns:a16="http://schemas.microsoft.com/office/drawing/2014/main" id="{320B0100-BB8B-4F7F-BD25-CADD4A6097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5413" y="1374740"/>
                <a:ext cx="314124" cy="276999"/>
              </a:xfrm>
              <a:prstGeom prst="rect">
                <a:avLst/>
              </a:prstGeom>
              <a:blipFill>
                <a:blip r:embed="rId2"/>
                <a:stretch>
                  <a:fillRect l="-19608" r="-9804" b="-17778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Imagen 14">
            <a:extLst>
              <a:ext uri="{FF2B5EF4-FFF2-40B4-BE49-F238E27FC236}">
                <a16:creationId xmlns:a16="http://schemas.microsoft.com/office/drawing/2014/main" id="{AD37FF13-5838-435E-8032-517A39CD86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81020" y="797316"/>
            <a:ext cx="4333875" cy="2124075"/>
          </a:xfrm>
          <a:prstGeom prst="rect">
            <a:avLst/>
          </a:prstGeom>
        </p:spPr>
      </p:pic>
      <p:cxnSp>
        <p:nvCxnSpPr>
          <p:cNvPr id="16" name="Conector recto de flecha 15">
            <a:extLst>
              <a:ext uri="{FF2B5EF4-FFF2-40B4-BE49-F238E27FC236}">
                <a16:creationId xmlns:a16="http://schemas.microsoft.com/office/drawing/2014/main" id="{012C67CD-B963-4877-A6BC-D25071C5D712}"/>
              </a:ext>
            </a:extLst>
          </p:cNvPr>
          <p:cNvCxnSpPr/>
          <p:nvPr/>
        </p:nvCxnSpPr>
        <p:spPr>
          <a:xfrm flipV="1">
            <a:off x="4866289" y="1886614"/>
            <a:ext cx="0" cy="567558"/>
          </a:xfrm>
          <a:prstGeom prst="straightConnector1">
            <a:avLst/>
          </a:prstGeom>
          <a:ln w="53975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recto de flecha 16">
            <a:extLst>
              <a:ext uri="{FF2B5EF4-FFF2-40B4-BE49-F238E27FC236}">
                <a16:creationId xmlns:a16="http://schemas.microsoft.com/office/drawing/2014/main" id="{28381BDE-A553-48F8-9C15-A3078B078336}"/>
              </a:ext>
            </a:extLst>
          </p:cNvPr>
          <p:cNvCxnSpPr/>
          <p:nvPr/>
        </p:nvCxnSpPr>
        <p:spPr>
          <a:xfrm flipH="1">
            <a:off x="4235668" y="2454172"/>
            <a:ext cx="630621" cy="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recto de flecha 17">
            <a:extLst>
              <a:ext uri="{FF2B5EF4-FFF2-40B4-BE49-F238E27FC236}">
                <a16:creationId xmlns:a16="http://schemas.microsoft.com/office/drawing/2014/main" id="{9159613F-CDFD-4617-9BC8-A75FC38A168A}"/>
              </a:ext>
            </a:extLst>
          </p:cNvPr>
          <p:cNvCxnSpPr/>
          <p:nvPr/>
        </p:nvCxnSpPr>
        <p:spPr>
          <a:xfrm flipH="1">
            <a:off x="4078013" y="2548768"/>
            <a:ext cx="788276" cy="0"/>
          </a:xfrm>
          <a:prstGeom prst="straightConnector1">
            <a:avLst/>
          </a:prstGeom>
          <a:ln w="539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4293A5BA-0D95-4D3A-B338-B5869F0328A5}"/>
                  </a:ext>
                </a:extLst>
              </p:cNvPr>
              <p:cNvSpPr txBox="1"/>
              <p:nvPr/>
            </p:nvSpPr>
            <p:spPr>
              <a:xfrm>
                <a:off x="9297606" y="2422637"/>
                <a:ext cx="3141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B0F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B0F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𝑬</m:t>
                          </m:r>
                        </m:e>
                        <m:sub>
                          <m: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B0F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sub>
                      </m:sSub>
                    </m:oMath>
                  </m:oMathPara>
                </a14:m>
                <a:endParaRPr kumimoji="0" lang="es-PE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4293A5BA-0D95-4D3A-B338-B5869F0328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97606" y="2422637"/>
                <a:ext cx="314124" cy="276999"/>
              </a:xfrm>
              <a:prstGeom prst="rect">
                <a:avLst/>
              </a:prstGeom>
              <a:blipFill>
                <a:blip r:embed="rId4"/>
                <a:stretch>
                  <a:fillRect l="-17308" r="-7692" b="-15217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72DE38E-1CA6-4FAE-B28A-3327F8F8AFA9}"/>
                  </a:ext>
                </a:extLst>
              </p:cNvPr>
              <p:cNvSpPr txBox="1"/>
              <p:nvPr/>
            </p:nvSpPr>
            <p:spPr>
              <a:xfrm>
                <a:off x="9556623" y="1823302"/>
                <a:ext cx="3141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𝑬</m:t>
                          </m:r>
                        </m:e>
                        <m:sub>
                          <m: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kumimoji="0" lang="es-PE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B72DE38E-1CA6-4FAE-B28A-3327F8F8AF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56623" y="1823302"/>
                <a:ext cx="314124" cy="276999"/>
              </a:xfrm>
              <a:prstGeom prst="rect">
                <a:avLst/>
              </a:prstGeom>
              <a:blipFill>
                <a:blip r:embed="rId5"/>
                <a:stretch>
                  <a:fillRect l="-19608" r="-9804" b="-15217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ángulo 20">
            <a:extLst>
              <a:ext uri="{FF2B5EF4-FFF2-40B4-BE49-F238E27FC236}">
                <a16:creationId xmlns:a16="http://schemas.microsoft.com/office/drawing/2014/main" id="{FF7836B9-9209-4533-912C-94D800D3E155}"/>
              </a:ext>
            </a:extLst>
          </p:cNvPr>
          <p:cNvSpPr/>
          <p:nvPr/>
        </p:nvSpPr>
        <p:spPr>
          <a:xfrm>
            <a:off x="994267" y="3105834"/>
            <a:ext cx="1062491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DO PASO</a:t>
            </a: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</a:t>
            </a:r>
            <a:r>
              <a:rPr kumimoji="0" lang="es-PE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lcularemos cada campo E </a:t>
            </a: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oporcionado por q1, q2 y q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uadroTexto 21">
                <a:extLst>
                  <a:ext uri="{FF2B5EF4-FFF2-40B4-BE49-F238E27FC236}">
                    <a16:creationId xmlns:a16="http://schemas.microsoft.com/office/drawing/2014/main" id="{6BE6A1C2-F3CD-4671-8793-23EA5F619131}"/>
                  </a:ext>
                </a:extLst>
              </p:cNvPr>
              <p:cNvSpPr txBox="1"/>
              <p:nvPr/>
            </p:nvSpPr>
            <p:spPr>
              <a:xfrm>
                <a:off x="3030030" y="3632156"/>
                <a:ext cx="7758463" cy="60112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𝑬</m:t>
                          </m:r>
                        </m:e>
                        <m:sub>
                          <m: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</m:t>
                          </m:r>
                        </m:sub>
                      </m:sSub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𝑘</m:t>
                      </m:r>
                      <m:f>
                        <m:fPr>
                          <m:ctrlP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a:rPr kumimoji="0" lang="es-E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s-E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kumimoji="0" lang="es-E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  <m:sub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9</m:t>
                      </m:r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sSup>
                        <m:sSupPr>
                          <m:ctrlP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9</m:t>
                          </m:r>
                        </m:sup>
                      </m:sSup>
                      <m:f>
                        <m:fPr>
                          <m:ctrlP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𝜇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𝐶</m:t>
                          </m:r>
                        </m:num>
                        <m:den>
                          <m:sSup>
                            <m:sSupPr>
                              <m:ctrlP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.</m:t>
                              </m:r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0</m:t>
                              </m:r>
                            </m:e>
                            <m:sup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s-E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9</m:t>
                      </m:r>
                      <m:r>
                        <a:rPr kumimoji="0" lang="es-E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sSup>
                        <m:sSupPr>
                          <m:ctrlPr>
                            <a:rPr kumimoji="0" lang="es-E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s-E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s-E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9</m:t>
                          </m:r>
                        </m:sup>
                      </m:sSup>
                      <m:f>
                        <m:fPr>
                          <m:ctrlPr>
                            <a:rPr kumimoji="0" lang="es-E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sSup>
                            <m:sSupPr>
                              <m:ctrlP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0</m:t>
                              </m:r>
                            </m:e>
                            <m:sup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6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kumimoji="0" lang="es-E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s-E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.</m:t>
                              </m:r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0</m:t>
                              </m:r>
                            </m:e>
                            <m:sup>
                              <m:r>
                                <a:rPr kumimoji="0" lang="es-E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9000 000</m:t>
                      </m:r>
                      <m:f>
                        <m:f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num>
                        <m:den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𝐶</m:t>
                          </m:r>
                        </m:den>
                      </m:f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𝟗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𝒙</m:t>
                      </m:r>
                      <m:sSup>
                        <m:sSupPr>
                          <m:ctrlP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𝟎</m:t>
                          </m:r>
                        </m:e>
                        <m:sup>
                          <m: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𝟔</m:t>
                          </m:r>
                        </m:sup>
                      </m:sSup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𝑁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/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𝐶</m:t>
                      </m:r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2" name="CuadroTexto 21">
                <a:extLst>
                  <a:ext uri="{FF2B5EF4-FFF2-40B4-BE49-F238E27FC236}">
                    <a16:creationId xmlns:a16="http://schemas.microsoft.com/office/drawing/2014/main" id="{6BE6A1C2-F3CD-4671-8793-23EA5F6191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0030" y="3632156"/>
                <a:ext cx="7758463" cy="60112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CuadroTexto 22">
                <a:extLst>
                  <a:ext uri="{FF2B5EF4-FFF2-40B4-BE49-F238E27FC236}">
                    <a16:creationId xmlns:a16="http://schemas.microsoft.com/office/drawing/2014/main" id="{7ACF1941-833D-4BFF-813D-4968C80023A5}"/>
                  </a:ext>
                </a:extLst>
              </p:cNvPr>
              <p:cNvSpPr txBox="1"/>
              <p:nvPr/>
            </p:nvSpPr>
            <p:spPr>
              <a:xfrm>
                <a:off x="3030029" y="4492721"/>
                <a:ext cx="7758463" cy="60112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2D05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2D05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𝑬</m:t>
                          </m:r>
                        </m:e>
                        <m:sub>
                          <m: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2D05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sub>
                      </m:sSub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𝑘</m:t>
                      </m:r>
                      <m:f>
                        <m:fPr>
                          <m:ctrlP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a:rPr kumimoji="0" lang="es-E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s-E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kumimoji="0" lang="es-E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  <m:sub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9</m:t>
                      </m:r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sSup>
                        <m:sSupPr>
                          <m:ctrlP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9</m:t>
                          </m:r>
                        </m:sup>
                      </m:sSup>
                      <m:f>
                        <m:fPr>
                          <m:ctrlP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𝜇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𝐶</m:t>
                          </m:r>
                        </m:num>
                        <m:den>
                          <m:sSup>
                            <m:sSupPr>
                              <m:ctrlP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.</m:t>
                              </m:r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0</m:t>
                              </m:r>
                            </m:e>
                            <m:sup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s-E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9</m:t>
                      </m:r>
                      <m:r>
                        <a:rPr kumimoji="0" lang="es-E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sSup>
                        <m:sSupPr>
                          <m:ctrlPr>
                            <a:rPr kumimoji="0" lang="es-E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s-E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s-E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9</m:t>
                          </m:r>
                        </m:sup>
                      </m:sSup>
                      <m:f>
                        <m:fPr>
                          <m:ctrlPr>
                            <a:rPr kumimoji="0" lang="es-E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sSup>
                            <m:sSupPr>
                              <m:ctrlP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0</m:t>
                              </m:r>
                            </m:e>
                            <m:sup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6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kumimoji="0" lang="es-E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s-E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.</m:t>
                              </m:r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</m:e>
                            <m:sup>
                              <m:r>
                                <a:rPr kumimoji="0" lang="es-E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9000 000</m:t>
                      </m:r>
                      <m:f>
                        <m:f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num>
                        <m:den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𝐶</m:t>
                          </m:r>
                        </m:den>
                      </m:f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𝟗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𝒙</m:t>
                      </m:r>
                      <m:sSup>
                        <m:sSupPr>
                          <m:ctrlP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2D05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2D05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𝟎</m:t>
                          </m:r>
                        </m:e>
                        <m:sup>
                          <m: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2D05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𝟔</m:t>
                          </m:r>
                        </m:sup>
                      </m:sSup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𝑁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/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𝐶</m:t>
                      </m:r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3" name="CuadroTexto 22">
                <a:extLst>
                  <a:ext uri="{FF2B5EF4-FFF2-40B4-BE49-F238E27FC236}">
                    <a16:creationId xmlns:a16="http://schemas.microsoft.com/office/drawing/2014/main" id="{7ACF1941-833D-4BFF-813D-4968C80023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0029" y="4492721"/>
                <a:ext cx="7758463" cy="60112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uadroTexto 23">
                <a:extLst>
                  <a:ext uri="{FF2B5EF4-FFF2-40B4-BE49-F238E27FC236}">
                    <a16:creationId xmlns:a16="http://schemas.microsoft.com/office/drawing/2014/main" id="{D3EC11DC-95B5-4416-92BD-518B2C513DE2}"/>
                  </a:ext>
                </a:extLst>
              </p:cNvPr>
              <p:cNvSpPr txBox="1"/>
              <p:nvPr/>
            </p:nvSpPr>
            <p:spPr>
              <a:xfrm>
                <a:off x="3030029" y="5510276"/>
                <a:ext cx="8589155" cy="46596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s-PE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B0F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s-PE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B0F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𝑬</m:t>
                        </m:r>
                      </m:e>
                      <m:sub>
                        <m:r>
                          <a:rPr kumimoji="0" lang="es-PE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B0F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sub>
                    </m:sSub>
                    <m:r>
                      <a:rPr kumimoji="0" lang="es-E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s-E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𝑘</m:t>
                    </m:r>
                    <m:f>
                      <m:fPr>
                        <m:ctrlPr>
                          <a:rPr kumimoji="0" lang="es-E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kumimoji="0" lang="es-E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s-E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𝑞</m:t>
                            </m:r>
                          </m:e>
                          <m:sub>
                            <m:r>
                              <a:rPr kumimoji="0" lang="es-PE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3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kumimoji="0" lang="es-E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sSup>
                              <m:sSupPr>
                                <m:ctrlPr>
                                  <a:rPr kumimoji="0" lang="es-E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sSupPr>
                              <m:e>
                                <m:r>
                                  <a:rPr kumimoji="0" lang="es-E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kumimoji="0" lang="es-E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2</m:t>
                                </m:r>
                              </m:sup>
                            </m:sSup>
                          </m:e>
                          <m:sub>
                            <m:r>
                              <a:rPr kumimoji="0" lang="es-PE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3</m:t>
                            </m:r>
                          </m:sub>
                        </m:sSub>
                      </m:den>
                    </m:f>
                    <m:r>
                      <a:rPr kumimoji="0" lang="es-E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9</m:t>
                    </m:r>
                    <m:r>
                      <a:rPr kumimoji="0" lang="es-E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sSup>
                      <m:sSupPr>
                        <m:ctrlPr>
                          <a:rPr kumimoji="0" lang="es-E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s-E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0</m:t>
                        </m:r>
                      </m:e>
                      <m:sup>
                        <m:r>
                          <a:rPr kumimoji="0" lang="es-E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9</m:t>
                        </m:r>
                      </m:sup>
                    </m:sSup>
                    <m:f>
                      <m:fPr>
                        <m:ctrlPr>
                          <a:rPr kumimoji="0" lang="es-E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s-PE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5</m:t>
                        </m:r>
                        <m:r>
                          <a:rPr kumimoji="0" lang="es-E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𝜇</m:t>
                        </m:r>
                        <m:r>
                          <a:rPr kumimoji="0" lang="es-E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𝐶</m:t>
                        </m:r>
                      </m:num>
                      <m:den>
                        <m:sSup>
                          <m:sSupPr>
                            <m:ctrlPr>
                              <a:rPr kumimoji="0" lang="es-E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s-PE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0.20</m:t>
                            </m:r>
                          </m:e>
                          <m:sup>
                            <m:r>
                              <a:rPr kumimoji="0" lang="es-PE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kumimoji="0" lang="es-E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s-E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9</m:t>
                    </m:r>
                    <m:r>
                      <a:rPr kumimoji="0" lang="es-E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sSup>
                      <m:sSupPr>
                        <m:ctrlPr>
                          <a:rPr kumimoji="0" lang="es-E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s-E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0</m:t>
                        </m:r>
                      </m:e>
                      <m:sup>
                        <m:r>
                          <a:rPr kumimoji="0" lang="es-E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9</m:t>
                        </m:r>
                      </m:sup>
                    </m:sSup>
                    <m:f>
                      <m:fPr>
                        <m:ctrlPr>
                          <a:rPr kumimoji="0" lang="es-E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s-PE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5</m:t>
                        </m:r>
                        <m:r>
                          <a:rPr kumimoji="0" lang="es-E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r>
                          <a:rPr kumimoji="0" lang="es-E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s-E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sSup>
                          <m:sSupPr>
                            <m:ctrlPr>
                              <a:rPr kumimoji="0" lang="es-E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s-E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10</m:t>
                            </m:r>
                          </m:e>
                          <m:sup>
                            <m:r>
                              <a:rPr kumimoji="0" lang="es-E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−6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kumimoji="0" lang="es-E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s-E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0.</m:t>
                            </m:r>
                            <m:r>
                              <a:rPr kumimoji="0" lang="es-PE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0</m:t>
                            </m:r>
                          </m:e>
                          <m:sup>
                            <m:r>
                              <a:rPr kumimoji="0" lang="es-E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kumimoji="0" lang="es-E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s-PE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3375 000</m:t>
                    </m:r>
                    <m:f>
                      <m:fPr>
                        <m:ctrlPr>
                          <a:rPr kumimoji="0" lang="es-PE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s-PE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𝑁</m:t>
                        </m:r>
                      </m:num>
                      <m:den>
                        <m:r>
                          <a:rPr kumimoji="0" lang="es-PE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𝐶</m:t>
                        </m:r>
                      </m:den>
                    </m:f>
                    <m:r>
                      <a:rPr kumimoji="0" lang="es-PE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s-PE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B0F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  <m:r>
                      <a:rPr kumimoji="0" lang="es-PE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B0F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  <m:r>
                      <a:rPr kumimoji="0" lang="es-PE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B0F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𝟕𝟓</m:t>
                    </m:r>
                    <m:r>
                      <a:rPr kumimoji="0" lang="es-PE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B0F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r>
                      <a:rPr kumimoji="0" lang="es-PE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B0F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s-PE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B0F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sSup>
                      <m:sSupPr>
                        <m:ctrlPr>
                          <a:rPr kumimoji="0" lang="es-PE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B0F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s-PE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B0F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𝟎</m:t>
                        </m:r>
                      </m:e>
                      <m:sup>
                        <m:r>
                          <a:rPr kumimoji="0" lang="es-PE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B0F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𝟔</m:t>
                        </m:r>
                      </m:sup>
                    </m:sSup>
                    <m:r>
                      <a:rPr kumimoji="0" lang="es-PE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B0F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𝑵</m:t>
                    </m:r>
                    <m:r>
                      <a:rPr kumimoji="0" lang="es-PE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/</m:t>
                    </m:r>
                    <m:r>
                      <a:rPr kumimoji="0" lang="es-PE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𝐶</m:t>
                    </m:r>
                  </m:oMath>
                </a14:m>
                <a:r>
                  <a:rPr kumimoji="0" lang="es-PE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</a:p>
            </p:txBody>
          </p:sp>
        </mc:Choice>
        <mc:Fallback xmlns="">
          <p:sp>
            <p:nvSpPr>
              <p:cNvPr id="24" name="CuadroTexto 23">
                <a:extLst>
                  <a:ext uri="{FF2B5EF4-FFF2-40B4-BE49-F238E27FC236}">
                    <a16:creationId xmlns:a16="http://schemas.microsoft.com/office/drawing/2014/main" id="{D3EC11DC-95B5-4416-92BD-518B2C513D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0029" y="5510276"/>
                <a:ext cx="8589155" cy="465961"/>
              </a:xfrm>
              <a:prstGeom prst="rect">
                <a:avLst/>
              </a:prstGeom>
              <a:blipFill>
                <a:blip r:embed="rId8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CuadroTexto 24">
            <a:extLst>
              <a:ext uri="{FF2B5EF4-FFF2-40B4-BE49-F238E27FC236}">
                <a16:creationId xmlns:a16="http://schemas.microsoft.com/office/drawing/2014/main" id="{F7E7E285-D0B5-41E9-8C07-06A6A48EF7D5}"/>
              </a:ext>
            </a:extLst>
          </p:cNvPr>
          <p:cNvSpPr txBox="1"/>
          <p:nvPr/>
        </p:nvSpPr>
        <p:spPr>
          <a:xfrm>
            <a:off x="166270" y="1300232"/>
            <a:ext cx="217211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ato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1=-10 </a:t>
            </a:r>
            <a:r>
              <a:rPr kumimoji="0" lang="es-PE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C</a:t>
            </a:r>
            <a:endParaRPr kumimoji="0" lang="es-P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2=  -10 </a:t>
            </a:r>
            <a:r>
              <a:rPr kumimoji="0" lang="es-PE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C</a:t>
            </a:r>
            <a:endParaRPr kumimoji="0" lang="es-P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3= +15 </a:t>
            </a:r>
            <a:r>
              <a:rPr kumimoji="0" lang="es-PE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C</a:t>
            </a:r>
            <a:endParaRPr kumimoji="0" lang="es-P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26642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ector recto de flecha 3">
            <a:extLst>
              <a:ext uri="{FF2B5EF4-FFF2-40B4-BE49-F238E27FC236}">
                <a16:creationId xmlns:a16="http://schemas.microsoft.com/office/drawing/2014/main" id="{EED3FEAD-D3DB-4C24-9107-B4FBCBEDC28A}"/>
              </a:ext>
            </a:extLst>
          </p:cNvPr>
          <p:cNvCxnSpPr/>
          <p:nvPr/>
        </p:nvCxnSpPr>
        <p:spPr>
          <a:xfrm flipV="1">
            <a:off x="4179694" y="620095"/>
            <a:ext cx="0" cy="567558"/>
          </a:xfrm>
          <a:prstGeom prst="straightConnector1">
            <a:avLst/>
          </a:prstGeom>
          <a:ln w="53975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ector recto de flecha 4">
            <a:extLst>
              <a:ext uri="{FF2B5EF4-FFF2-40B4-BE49-F238E27FC236}">
                <a16:creationId xmlns:a16="http://schemas.microsoft.com/office/drawing/2014/main" id="{CA53D935-CA12-4ACC-80C8-D25BA42536A0}"/>
              </a:ext>
            </a:extLst>
          </p:cNvPr>
          <p:cNvCxnSpPr/>
          <p:nvPr/>
        </p:nvCxnSpPr>
        <p:spPr>
          <a:xfrm flipH="1">
            <a:off x="3549073" y="1187653"/>
            <a:ext cx="630621" cy="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ctor recto de flecha 5">
            <a:extLst>
              <a:ext uri="{FF2B5EF4-FFF2-40B4-BE49-F238E27FC236}">
                <a16:creationId xmlns:a16="http://schemas.microsoft.com/office/drawing/2014/main" id="{572F4056-1E58-497B-B834-6E5C2804B34B}"/>
              </a:ext>
            </a:extLst>
          </p:cNvPr>
          <p:cNvCxnSpPr/>
          <p:nvPr/>
        </p:nvCxnSpPr>
        <p:spPr>
          <a:xfrm flipH="1">
            <a:off x="3391418" y="1282249"/>
            <a:ext cx="788276" cy="0"/>
          </a:xfrm>
          <a:prstGeom prst="straightConnector1">
            <a:avLst/>
          </a:prstGeom>
          <a:ln w="539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uadroTexto 6">
                <a:extLst>
                  <a:ext uri="{FF2B5EF4-FFF2-40B4-BE49-F238E27FC236}">
                    <a16:creationId xmlns:a16="http://schemas.microsoft.com/office/drawing/2014/main" id="{84C38703-465D-4E07-8FB7-92ABC0BE7B79}"/>
                  </a:ext>
                </a:extLst>
              </p:cNvPr>
              <p:cNvSpPr txBox="1"/>
              <p:nvPr/>
            </p:nvSpPr>
            <p:spPr>
              <a:xfrm>
                <a:off x="4179694" y="328948"/>
                <a:ext cx="3141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2D05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2D05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𝑬</m:t>
                          </m:r>
                        </m:e>
                        <m:sub>
                          <m: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2D05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kumimoji="0" lang="es-PE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" name="CuadroTexto 6">
                <a:extLst>
                  <a:ext uri="{FF2B5EF4-FFF2-40B4-BE49-F238E27FC236}">
                    <a16:creationId xmlns:a16="http://schemas.microsoft.com/office/drawing/2014/main" id="{84C38703-465D-4E07-8FB7-92ABC0BE7B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9694" y="328948"/>
                <a:ext cx="314124" cy="276999"/>
              </a:xfrm>
              <a:prstGeom prst="rect">
                <a:avLst/>
              </a:prstGeom>
              <a:blipFill>
                <a:blip r:embed="rId2"/>
                <a:stretch>
                  <a:fillRect l="-19608" r="-9804" b="-17778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uadroTexto 7">
                <a:extLst>
                  <a:ext uri="{FF2B5EF4-FFF2-40B4-BE49-F238E27FC236}">
                    <a16:creationId xmlns:a16="http://schemas.microsoft.com/office/drawing/2014/main" id="{F5B9CC0C-369B-4DEA-B7C0-01BB59600DF2}"/>
                  </a:ext>
                </a:extLst>
              </p:cNvPr>
              <p:cNvSpPr txBox="1"/>
              <p:nvPr/>
            </p:nvSpPr>
            <p:spPr>
              <a:xfrm>
                <a:off x="3171887" y="1376845"/>
                <a:ext cx="3141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B0F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B0F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𝑬</m:t>
                          </m:r>
                        </m:e>
                        <m:sub>
                          <m: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B0F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sub>
                      </m:sSub>
                    </m:oMath>
                  </m:oMathPara>
                </a14:m>
                <a:endParaRPr kumimoji="0" lang="es-PE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CuadroTexto 7">
                <a:extLst>
                  <a:ext uri="{FF2B5EF4-FFF2-40B4-BE49-F238E27FC236}">
                    <a16:creationId xmlns:a16="http://schemas.microsoft.com/office/drawing/2014/main" id="{F5B9CC0C-369B-4DEA-B7C0-01BB59600D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1887" y="1376845"/>
                <a:ext cx="314124" cy="276999"/>
              </a:xfrm>
              <a:prstGeom prst="rect">
                <a:avLst/>
              </a:prstGeom>
              <a:blipFill>
                <a:blip r:embed="rId3"/>
                <a:stretch>
                  <a:fillRect l="-17308" r="-7692" b="-17778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uadroTexto 8">
                <a:extLst>
                  <a:ext uri="{FF2B5EF4-FFF2-40B4-BE49-F238E27FC236}">
                    <a16:creationId xmlns:a16="http://schemas.microsoft.com/office/drawing/2014/main" id="{CADF039F-A32D-4C1E-A7E0-1D8A7172F112}"/>
                  </a:ext>
                </a:extLst>
              </p:cNvPr>
              <p:cNvSpPr txBox="1"/>
              <p:nvPr/>
            </p:nvSpPr>
            <p:spPr>
              <a:xfrm>
                <a:off x="3430904" y="777510"/>
                <a:ext cx="3141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𝑬</m:t>
                          </m:r>
                        </m:e>
                        <m:sub>
                          <m: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kumimoji="0" lang="es-PE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" name="CuadroTexto 8">
                <a:extLst>
                  <a:ext uri="{FF2B5EF4-FFF2-40B4-BE49-F238E27FC236}">
                    <a16:creationId xmlns:a16="http://schemas.microsoft.com/office/drawing/2014/main" id="{CADF039F-A32D-4C1E-A7E0-1D8A7172F1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0904" y="777510"/>
                <a:ext cx="314124" cy="276999"/>
              </a:xfrm>
              <a:prstGeom prst="rect">
                <a:avLst/>
              </a:prstGeom>
              <a:blipFill>
                <a:blip r:embed="rId4"/>
                <a:stretch>
                  <a:fillRect l="-19608" r="-9804" b="-17778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Conector recto de flecha 9">
            <a:extLst>
              <a:ext uri="{FF2B5EF4-FFF2-40B4-BE49-F238E27FC236}">
                <a16:creationId xmlns:a16="http://schemas.microsoft.com/office/drawing/2014/main" id="{3525E922-BE38-42F8-B95F-CA5AA9A8E5E6}"/>
              </a:ext>
            </a:extLst>
          </p:cNvPr>
          <p:cNvCxnSpPr/>
          <p:nvPr/>
        </p:nvCxnSpPr>
        <p:spPr>
          <a:xfrm flipV="1">
            <a:off x="6721387" y="620095"/>
            <a:ext cx="0" cy="567558"/>
          </a:xfrm>
          <a:prstGeom prst="straightConnector1">
            <a:avLst/>
          </a:prstGeom>
          <a:ln w="53975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cto de flecha 10">
            <a:extLst>
              <a:ext uri="{FF2B5EF4-FFF2-40B4-BE49-F238E27FC236}">
                <a16:creationId xmlns:a16="http://schemas.microsoft.com/office/drawing/2014/main" id="{381FFFC1-E513-4143-B596-F22C4FD5271D}"/>
              </a:ext>
            </a:extLst>
          </p:cNvPr>
          <p:cNvCxnSpPr/>
          <p:nvPr/>
        </p:nvCxnSpPr>
        <p:spPr>
          <a:xfrm flipH="1">
            <a:off x="6090766" y="1187653"/>
            <a:ext cx="630621" cy="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recto de flecha 11">
            <a:extLst>
              <a:ext uri="{FF2B5EF4-FFF2-40B4-BE49-F238E27FC236}">
                <a16:creationId xmlns:a16="http://schemas.microsoft.com/office/drawing/2014/main" id="{E86CDF74-8BAD-4380-A9FF-671533907648}"/>
              </a:ext>
            </a:extLst>
          </p:cNvPr>
          <p:cNvCxnSpPr/>
          <p:nvPr/>
        </p:nvCxnSpPr>
        <p:spPr>
          <a:xfrm flipH="1">
            <a:off x="5933111" y="1282249"/>
            <a:ext cx="788276" cy="0"/>
          </a:xfrm>
          <a:prstGeom prst="straightConnector1">
            <a:avLst/>
          </a:prstGeom>
          <a:ln w="539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uadroTexto 12">
                <a:extLst>
                  <a:ext uri="{FF2B5EF4-FFF2-40B4-BE49-F238E27FC236}">
                    <a16:creationId xmlns:a16="http://schemas.microsoft.com/office/drawing/2014/main" id="{FE4B2C1D-091B-46BD-B2F7-731219E4F82D}"/>
                  </a:ext>
                </a:extLst>
              </p:cNvPr>
              <p:cNvSpPr txBox="1"/>
              <p:nvPr/>
            </p:nvSpPr>
            <p:spPr>
              <a:xfrm>
                <a:off x="6721387" y="328948"/>
                <a:ext cx="552459" cy="2202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PE" sz="1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𝟗</m:t>
                      </m:r>
                      <m:r>
                        <a:rPr kumimoji="0" lang="es-PE" sz="1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𝒙</m:t>
                      </m:r>
                      <m:sSup>
                        <m:sSupPr>
                          <m:ctrlPr>
                            <a:rPr kumimoji="0" lang="es-PE" sz="1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2D05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s-PE" sz="1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2D05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𝟎</m:t>
                          </m:r>
                        </m:e>
                        <m:sup>
                          <m:r>
                            <a:rPr kumimoji="0" lang="es-PE" sz="1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2D05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𝟔</m:t>
                          </m:r>
                        </m:sup>
                      </m:sSup>
                    </m:oMath>
                  </m:oMathPara>
                </a14:m>
                <a:endParaRPr kumimoji="0" lang="es-PE" sz="1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3" name="CuadroTexto 12">
                <a:extLst>
                  <a:ext uri="{FF2B5EF4-FFF2-40B4-BE49-F238E27FC236}">
                    <a16:creationId xmlns:a16="http://schemas.microsoft.com/office/drawing/2014/main" id="{FE4B2C1D-091B-46BD-B2F7-731219E4F8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1387" y="328948"/>
                <a:ext cx="552459" cy="220253"/>
              </a:xfrm>
              <a:prstGeom prst="rect">
                <a:avLst/>
              </a:prstGeom>
              <a:blipFill>
                <a:blip r:embed="rId5"/>
                <a:stretch>
                  <a:fillRect l="-6667" t="-2778" r="-2222" b="-5556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uadroTexto 13">
                <a:extLst>
                  <a:ext uri="{FF2B5EF4-FFF2-40B4-BE49-F238E27FC236}">
                    <a16:creationId xmlns:a16="http://schemas.microsoft.com/office/drawing/2014/main" id="{3418F47A-C8A1-42EE-B65F-57E0F0D32223}"/>
                  </a:ext>
                </a:extLst>
              </p:cNvPr>
              <p:cNvSpPr txBox="1"/>
              <p:nvPr/>
            </p:nvSpPr>
            <p:spPr>
              <a:xfrm>
                <a:off x="5533703" y="1350799"/>
                <a:ext cx="981551" cy="2202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PE" sz="1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B0F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𝟑</m:t>
                      </m:r>
                      <m:r>
                        <a:rPr kumimoji="0" lang="es-PE" sz="1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B0F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r>
                        <a:rPr kumimoji="0" lang="es-PE" sz="1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B0F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𝟑𝟕𝟓</m:t>
                      </m:r>
                      <m:r>
                        <a:rPr kumimoji="0" lang="es-PE" sz="1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B0F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𝒙</m:t>
                      </m:r>
                      <m:r>
                        <a:rPr kumimoji="0" lang="es-PE" sz="1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B0F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p>
                        <m:sSupPr>
                          <m:ctrlPr>
                            <a:rPr kumimoji="0" lang="es-PE" sz="1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B0F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s-PE" sz="1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B0F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𝟎</m:t>
                          </m:r>
                        </m:e>
                        <m:sup>
                          <m:r>
                            <a:rPr kumimoji="0" lang="es-PE" sz="1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B0F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𝟔</m:t>
                          </m:r>
                        </m:sup>
                      </m:sSup>
                    </m:oMath>
                  </m:oMathPara>
                </a14:m>
                <a:endParaRPr kumimoji="0" lang="es-PE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4" name="CuadroTexto 13">
                <a:extLst>
                  <a:ext uri="{FF2B5EF4-FFF2-40B4-BE49-F238E27FC236}">
                    <a16:creationId xmlns:a16="http://schemas.microsoft.com/office/drawing/2014/main" id="{3418F47A-C8A1-42EE-B65F-57E0F0D322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3703" y="1350799"/>
                <a:ext cx="981551" cy="220253"/>
              </a:xfrm>
              <a:prstGeom prst="rect">
                <a:avLst/>
              </a:prstGeom>
              <a:blipFill>
                <a:blip r:embed="rId6"/>
                <a:stretch>
                  <a:fillRect l="-3727" t="-2778" r="-621" b="-5556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uadroTexto 14">
                <a:extLst>
                  <a:ext uri="{FF2B5EF4-FFF2-40B4-BE49-F238E27FC236}">
                    <a16:creationId xmlns:a16="http://schemas.microsoft.com/office/drawing/2014/main" id="{657EAC7C-AD79-4C0E-99C5-E2FD23CB1DF5}"/>
                  </a:ext>
                </a:extLst>
              </p:cNvPr>
              <p:cNvSpPr txBox="1"/>
              <p:nvPr/>
            </p:nvSpPr>
            <p:spPr>
              <a:xfrm>
                <a:off x="5853617" y="872805"/>
                <a:ext cx="552459" cy="2202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PE" sz="1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𝟗</m:t>
                      </m:r>
                      <m:r>
                        <a:rPr kumimoji="0" lang="es-PE" sz="1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𝒙</m:t>
                      </m:r>
                      <m:sSup>
                        <m:sSupPr>
                          <m:ctrlPr>
                            <a:rPr kumimoji="0" lang="es-PE" sz="1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s-PE" sz="1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𝟎</m:t>
                          </m:r>
                        </m:e>
                        <m:sup>
                          <m:r>
                            <a:rPr kumimoji="0" lang="es-PE" sz="1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𝟔</m:t>
                          </m:r>
                        </m:sup>
                      </m:sSup>
                    </m:oMath>
                  </m:oMathPara>
                </a14:m>
                <a:endParaRPr kumimoji="0" lang="es-PE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CuadroTexto 14">
                <a:extLst>
                  <a:ext uri="{FF2B5EF4-FFF2-40B4-BE49-F238E27FC236}">
                    <a16:creationId xmlns:a16="http://schemas.microsoft.com/office/drawing/2014/main" id="{657EAC7C-AD79-4C0E-99C5-E2FD23CB1D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3617" y="872805"/>
                <a:ext cx="552459" cy="220253"/>
              </a:xfrm>
              <a:prstGeom prst="rect">
                <a:avLst/>
              </a:prstGeom>
              <a:blipFill>
                <a:blip r:embed="rId7"/>
                <a:stretch>
                  <a:fillRect l="-6593" t="-2778" r="-2198" b="-5556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uadroTexto 15">
                <a:extLst>
                  <a:ext uri="{FF2B5EF4-FFF2-40B4-BE49-F238E27FC236}">
                    <a16:creationId xmlns:a16="http://schemas.microsoft.com/office/drawing/2014/main" id="{F2379E86-7895-4A74-B98B-C440CAD3CB19}"/>
                  </a:ext>
                </a:extLst>
              </p:cNvPr>
              <p:cNvSpPr txBox="1"/>
              <p:nvPr/>
            </p:nvSpPr>
            <p:spPr>
              <a:xfrm>
                <a:off x="5403750" y="2056274"/>
                <a:ext cx="574086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𝐸𝑥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3.375 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sSup>
                        <m:sSup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6</m:t>
                          </m:r>
                        </m:sup>
                      </m:sSup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acc>
                        <m:accPr>
                          <m:chr m:val="̂"/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9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p>
                        <m:sSup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6</m:t>
                          </m:r>
                        </m:sup>
                      </m:sSup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acc>
                        <m:accPr>
                          <m:chr m:val="̂"/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12.375 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p>
                        <m:sSup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6</m:t>
                          </m:r>
                        </m:sup>
                      </m:sSup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</m:t>
                      </m:r>
                      <m:acc>
                        <m:accPr>
                          <m:chr m:val="̂"/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𝑖</m:t>
                          </m:r>
                        </m:e>
                      </m:acc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𝑁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/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𝐶</m:t>
                      </m:r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uadroTexto 15">
                <a:extLst>
                  <a:ext uri="{FF2B5EF4-FFF2-40B4-BE49-F238E27FC236}">
                    <a16:creationId xmlns:a16="http://schemas.microsoft.com/office/drawing/2014/main" id="{F2379E86-7895-4A74-B98B-C440CAD3CB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3750" y="2056274"/>
                <a:ext cx="5740867" cy="276999"/>
              </a:xfrm>
              <a:prstGeom prst="rect">
                <a:avLst/>
              </a:prstGeom>
              <a:blipFill>
                <a:blip r:embed="rId8"/>
                <a:stretch>
                  <a:fillRect l="-425" t="-23913" r="-425" b="-32609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49964678-6905-42EE-9080-ED6506B4AEE4}"/>
                  </a:ext>
                </a:extLst>
              </p:cNvPr>
              <p:cNvSpPr txBox="1"/>
              <p:nvPr/>
            </p:nvSpPr>
            <p:spPr>
              <a:xfrm>
                <a:off x="5403750" y="2530053"/>
                <a:ext cx="1758045" cy="5185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𝐸𝑦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9 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sSup>
                        <m:sSup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6</m:t>
                          </m:r>
                        </m:sup>
                      </m:sSup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acc>
                        <m:accPr>
                          <m:chr m:val="̂"/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𝑗</m:t>
                          </m:r>
                        </m:e>
                      </m:acc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</m:t>
                      </m:r>
                      <m:f>
                        <m:f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num>
                        <m:den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𝐶</m:t>
                          </m:r>
                        </m:den>
                      </m:f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49964678-6905-42EE-9080-ED6506B4AE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3750" y="2530053"/>
                <a:ext cx="1758045" cy="51854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uadroTexto 17">
                <a:extLst>
                  <a:ext uri="{FF2B5EF4-FFF2-40B4-BE49-F238E27FC236}">
                    <a16:creationId xmlns:a16="http://schemas.microsoft.com/office/drawing/2014/main" id="{0ADD10F2-D81B-46CD-BCDE-77436DEF8D52}"/>
                  </a:ext>
                </a:extLst>
              </p:cNvPr>
              <p:cNvSpPr txBox="1"/>
              <p:nvPr/>
            </p:nvSpPr>
            <p:spPr>
              <a:xfrm>
                <a:off x="4493818" y="4029578"/>
                <a:ext cx="6797695" cy="6263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E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𝑬</m:t>
                          </m:r>
                        </m:e>
                        <m:sub>
                          <m:r>
                            <a:rPr kumimoji="0" lang="es-PE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𝑹</m:t>
                          </m:r>
                        </m:sub>
                      </m:sSub>
                      <m:r>
                        <a:rPr kumimoji="0" lang="es-E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0" lang="es-E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kumimoji="0" lang="es-ES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s-ES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(</m:t>
                              </m:r>
                              <m:r>
                                <a:rPr kumimoji="0" lang="es-PE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r>
                                <a:rPr kumimoji="0" lang="es-PE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𝟏𝟐</m:t>
                              </m:r>
                              <m:r>
                                <a:rPr kumimoji="0" lang="es-PE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.</m:t>
                              </m:r>
                              <m:r>
                                <a:rPr kumimoji="0" lang="es-PE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𝟑𝟕𝟓</m:t>
                              </m:r>
                              <m:r>
                                <a:rPr kumimoji="0" lang="es-PE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kumimoji="0" lang="es-PE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𝒙</m:t>
                              </m:r>
                              <m:r>
                                <a:rPr kumimoji="0" lang="es-PE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kumimoji="0" lang="es-PE" sz="20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s-PE" sz="20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𝟏𝟎</m:t>
                                  </m:r>
                                </m:e>
                                <m:sup>
                                  <m:r>
                                    <a:rPr kumimoji="0" lang="es-PE" sz="20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𝟔</m:t>
                                  </m:r>
                                </m:sup>
                              </m:sSup>
                              <m:r>
                                <a:rPr kumimoji="0" lang="es-ES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)</m:t>
                              </m:r>
                            </m:e>
                            <m:sup>
                              <m:r>
                                <a:rPr kumimoji="0" lang="es-ES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𝟐</m:t>
                              </m:r>
                            </m:sup>
                          </m:sSup>
                          <m:r>
                            <a:rPr kumimoji="0" lang="es-E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p>
                            <m:sSupPr>
                              <m:ctrlPr>
                                <a:rPr kumimoji="0" lang="es-ES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s-PE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(</m:t>
                              </m:r>
                              <m:r>
                                <a:rPr kumimoji="0" lang="es-PE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𝟗</m:t>
                              </m:r>
                              <m:r>
                                <a:rPr kumimoji="0" lang="es-PE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𝒙</m:t>
                              </m:r>
                              <m:sSup>
                                <m:sSupPr>
                                  <m:ctrlPr>
                                    <a:rPr kumimoji="0" lang="es-PE" sz="20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s-PE" sz="20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𝟏𝟎</m:t>
                                  </m:r>
                                </m:e>
                                <m:sup>
                                  <m:r>
                                    <a:rPr kumimoji="0" lang="es-PE" sz="20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𝟔</m:t>
                                  </m:r>
                                </m:sup>
                              </m:sSup>
                              <m:r>
                                <a:rPr kumimoji="0" lang="es-PE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)</m:t>
                              </m:r>
                            </m:e>
                            <m:sup>
                              <m:r>
                                <a:rPr kumimoji="0" lang="es-ES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kumimoji="0" lang="es-E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s-E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𝟏𝟓</m:t>
                      </m:r>
                      <m:r>
                        <a:rPr kumimoji="0" lang="es-PE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r>
                        <a:rPr kumimoji="0" lang="es-PE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𝟑𝟎𝟏𝟔</m:t>
                      </m:r>
                      <m:r>
                        <a:rPr kumimoji="0" lang="es-PE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s-PE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𝒙</m:t>
                      </m:r>
                      <m:sSup>
                        <m:sSupPr>
                          <m:ctrlPr>
                            <a:rPr kumimoji="0" lang="es-PE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s-PE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𝟎</m:t>
                          </m:r>
                        </m:e>
                        <m:sup>
                          <m:r>
                            <a:rPr kumimoji="0" lang="es-PE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𝟔</m:t>
                          </m:r>
                        </m:sup>
                      </m:sSup>
                      <m:r>
                        <a:rPr kumimoji="0" lang="es-E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s-E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𝑵</m:t>
                      </m:r>
                      <m:r>
                        <a:rPr kumimoji="0" lang="es-PE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/</m:t>
                      </m:r>
                      <m:r>
                        <a:rPr kumimoji="0" lang="es-PE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𝑪</m:t>
                      </m:r>
                    </m:oMath>
                  </m:oMathPara>
                </a14:m>
                <a:endParaRPr kumimoji="0" lang="es-PE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CuadroTexto 17">
                <a:extLst>
                  <a:ext uri="{FF2B5EF4-FFF2-40B4-BE49-F238E27FC236}">
                    <a16:creationId xmlns:a16="http://schemas.microsoft.com/office/drawing/2014/main" id="{0ADD10F2-D81B-46CD-BCDE-77436DEF8D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3818" y="4029578"/>
                <a:ext cx="6797695" cy="62632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E7EB8281-918F-41A4-9E8E-73B151791236}"/>
                  </a:ext>
                </a:extLst>
              </p:cNvPr>
              <p:cNvSpPr txBox="1"/>
              <p:nvPr/>
            </p:nvSpPr>
            <p:spPr>
              <a:xfrm>
                <a:off x="4606512" y="3191749"/>
                <a:ext cx="4274568" cy="3147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PE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𝑬</m:t>
                          </m:r>
                        </m:e>
                        <m:sub>
                          <m:r>
                            <a:rPr kumimoji="0" lang="es-PE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𝑹</m:t>
                          </m:r>
                        </m:sub>
                      </m:sSub>
                      <m:r>
                        <a:rPr kumimoji="0" lang="es-PE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</m:t>
                      </m:r>
                      <m:r>
                        <a:rPr kumimoji="0" lang="es-PE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𝟏𝟐</m:t>
                      </m:r>
                      <m:r>
                        <a:rPr kumimoji="0" lang="es-PE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,</m:t>
                      </m:r>
                      <m:r>
                        <a:rPr kumimoji="0" lang="es-PE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𝟑𝟕𝟓</m:t>
                      </m:r>
                      <m:r>
                        <a:rPr kumimoji="0" lang="es-PE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s-PE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𝒙</m:t>
                      </m:r>
                      <m:r>
                        <a:rPr kumimoji="0" lang="es-PE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p>
                        <m:sSupPr>
                          <m:ctrlPr>
                            <a:rPr kumimoji="0" lang="es-PE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s-PE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𝟎</m:t>
                          </m:r>
                        </m:e>
                        <m:sup>
                          <m:r>
                            <a:rPr kumimoji="0" lang="es-PE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𝟔</m:t>
                          </m:r>
                        </m:sup>
                      </m:sSup>
                      <m:acc>
                        <m:accPr>
                          <m:chr m:val="̂"/>
                          <m:ctrlPr>
                            <a:rPr kumimoji="0" lang="es-PE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s-PE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𝒊</m:t>
                          </m:r>
                        </m:e>
                      </m:acc>
                      <m:r>
                        <a:rPr kumimoji="0" lang="es-PE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r>
                        <a:rPr kumimoji="0" lang="es-PE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𝟗</m:t>
                      </m:r>
                      <m:r>
                        <a:rPr kumimoji="0" lang="es-PE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s-PE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𝒙</m:t>
                      </m:r>
                      <m:sSup>
                        <m:sSupPr>
                          <m:ctrlPr>
                            <a:rPr kumimoji="0" lang="es-PE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s-PE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𝟎</m:t>
                          </m:r>
                        </m:e>
                        <m:sup>
                          <m:r>
                            <a:rPr kumimoji="0" lang="es-PE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𝟔</m:t>
                          </m:r>
                        </m:sup>
                      </m:sSup>
                      <m:acc>
                        <m:accPr>
                          <m:chr m:val="̂"/>
                          <m:ctrlPr>
                            <a:rPr kumimoji="0" lang="es-PE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s-PE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𝒋</m:t>
                          </m:r>
                        </m:e>
                      </m:acc>
                      <m:r>
                        <a:rPr kumimoji="0" lang="es-PE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s-PE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𝑵</m:t>
                      </m:r>
                      <m:r>
                        <a:rPr kumimoji="0" lang="es-PE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/</m:t>
                      </m:r>
                      <m:r>
                        <a:rPr kumimoji="0" lang="es-PE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𝑪</m:t>
                      </m:r>
                    </m:oMath>
                  </m:oMathPara>
                </a14:m>
                <a:endParaRPr kumimoji="0" lang="es-PE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9" name="CuadroTexto 18">
                <a:extLst>
                  <a:ext uri="{FF2B5EF4-FFF2-40B4-BE49-F238E27FC236}">
                    <a16:creationId xmlns:a16="http://schemas.microsoft.com/office/drawing/2014/main" id="{E7EB8281-918F-41A4-9E8E-73B1517912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6512" y="3191749"/>
                <a:ext cx="4274568" cy="314766"/>
              </a:xfrm>
              <a:prstGeom prst="rect">
                <a:avLst/>
              </a:prstGeom>
              <a:blipFill>
                <a:blip r:embed="rId11"/>
                <a:stretch>
                  <a:fillRect l="-999" t="-21569" r="-999" b="-35294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9640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3" grpId="0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3 Rectángulo"/>
          <p:cNvSpPr/>
          <p:nvPr/>
        </p:nvSpPr>
        <p:spPr>
          <a:xfrm>
            <a:off x="1798904" y="914367"/>
            <a:ext cx="82143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a ley de Gauss se aplica para evaluar un campo eléctrico si la distribución de carga es suficientemente simétrica</a:t>
            </a:r>
          </a:p>
        </p:txBody>
      </p:sp>
      <p:sp>
        <p:nvSpPr>
          <p:cNvPr id="6" name="4 CuadroTexto"/>
          <p:cNvSpPr txBox="1"/>
          <p:nvPr/>
        </p:nvSpPr>
        <p:spPr>
          <a:xfrm>
            <a:off x="4861568" y="390849"/>
            <a:ext cx="224253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rPr>
              <a:t>Ley de Gauss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665330" y="1882524"/>
            <a:ext cx="5286375" cy="431652"/>
          </a:xfrm>
        </p:spPr>
        <p:txBody>
          <a:bodyPr>
            <a:noAutofit/>
          </a:bodyPr>
          <a:lstStyle/>
          <a:p>
            <a:pPr algn="just" eaLnBrk="1" hangingPunct="1"/>
            <a:r>
              <a:rPr lang="es-MX" sz="2800" b="1" dirty="0">
                <a:solidFill>
                  <a:srgbClr val="0000FF"/>
                </a:solidFill>
              </a:rPr>
              <a:t>Flujo eléctrico</a:t>
            </a:r>
            <a:endParaRPr lang="es-ES" sz="2800" b="1" dirty="0">
              <a:solidFill>
                <a:srgbClr val="0000FF"/>
              </a:solidFill>
            </a:endParaRPr>
          </a:p>
        </p:txBody>
      </p:sp>
      <p:sp>
        <p:nvSpPr>
          <p:cNvPr id="8" name="6 Rectángulo"/>
          <p:cNvSpPr/>
          <p:nvPr/>
        </p:nvSpPr>
        <p:spPr>
          <a:xfrm>
            <a:off x="1625148" y="2376302"/>
            <a:ext cx="8715375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Calibri" pitchFamily="34" charset="0"/>
                <a:cs typeface="Arial" pitchFamily="34" charset="0"/>
              </a:rPr>
              <a:t>El flujo eléctrico (</a:t>
            </a:r>
            <a:r>
              <a:rPr kumimoji="0" lang="az-Cyrl-AZ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/>
                <a:ea typeface="Calibri" pitchFamily="34" charset="0"/>
                <a:cs typeface="Arial" pitchFamily="34" charset="0"/>
              </a:rPr>
              <a:t>Ф</a:t>
            </a:r>
            <a:r>
              <a:rPr kumimoji="0" lang="es-PE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/>
                <a:ea typeface="Calibri" pitchFamily="34" charset="0"/>
                <a:cs typeface="Arial" pitchFamily="34" charset="0"/>
              </a:rPr>
              <a:t>E</a:t>
            </a:r>
            <a:r>
              <a:rPr kumimoji="0" lang="es-PE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Calibri" pitchFamily="34" charset="0"/>
                <a:cs typeface="Arial" pitchFamily="34" charset="0"/>
              </a:rPr>
              <a:t>) es la medida del número de líneas de un campo eléctrico que atraviesan una superficie (</a:t>
            </a:r>
            <a:r>
              <a:rPr kumimoji="0" lang="es-PE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/>
                <a:ea typeface="Calibri" pitchFamily="34" charset="0"/>
                <a:cs typeface="Arial" pitchFamily="34" charset="0"/>
              </a:rPr>
              <a:t>S</a:t>
            </a:r>
            <a:r>
              <a:rPr kumimoji="0" lang="es-PE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Calibri" pitchFamily="34" charset="0"/>
                <a:cs typeface="Arial" pitchFamily="34" charset="0"/>
              </a:rPr>
              <a:t>)</a:t>
            </a:r>
          </a:p>
        </p:txBody>
      </p:sp>
      <p:sp>
        <p:nvSpPr>
          <p:cNvPr id="9" name="8 Rectángulo"/>
          <p:cNvSpPr/>
          <p:nvPr/>
        </p:nvSpPr>
        <p:spPr>
          <a:xfrm>
            <a:off x="5223583" y="3777505"/>
            <a:ext cx="2665413" cy="576262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5349553" y="3790318"/>
          <a:ext cx="25003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449" imgH="253890" progId="Equation.DSMT4">
                  <p:embed/>
                </p:oleObj>
              </mc:Choice>
              <mc:Fallback>
                <p:oleObj name="Equation" r:id="rId2" imgW="1269449" imgH="253890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553" y="3790318"/>
                        <a:ext cx="250031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10 CuadroTexto"/>
          <p:cNvSpPr txBox="1"/>
          <p:nvPr/>
        </p:nvSpPr>
        <p:spPr>
          <a:xfrm>
            <a:off x="5223583" y="3317620"/>
            <a:ext cx="127406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cuació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15 Rectángulo"/>
              <p:cNvSpPr/>
              <p:nvPr/>
            </p:nvSpPr>
            <p:spPr>
              <a:xfrm>
                <a:off x="5176127" y="4500231"/>
                <a:ext cx="3896836" cy="4720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0" lang="es-PE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kumimoji="0" lang="es-PE" sz="22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E</m:t>
                          </m:r>
                        </m:e>
                      </m:acc>
                      <m:r>
                        <m:rPr>
                          <m:nor/>
                        </m:rPr>
                        <a:rPr kumimoji="0" lang="es-PE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m:t> </m:t>
                      </m:r>
                      <m:r>
                        <a:rPr kumimoji="0" lang="es-PE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=</m:t>
                      </m:r>
                      <m:r>
                        <m:rPr>
                          <m:nor/>
                        </m:rPr>
                        <a:rPr kumimoji="0" lang="es-PE" sz="22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m:t>Vector</m:t>
                      </m:r>
                      <m:r>
                        <m:rPr>
                          <m:nor/>
                        </m:rPr>
                        <a:rPr kumimoji="0" lang="es-PE" sz="22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s-PE" sz="22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m:t>de</m:t>
                      </m:r>
                      <m:r>
                        <m:rPr>
                          <m:nor/>
                        </m:rPr>
                        <a:rPr kumimoji="0" lang="es-PE" sz="22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s-PE" sz="22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m:t>campo</m:t>
                      </m:r>
                      <m:r>
                        <m:rPr>
                          <m:nor/>
                        </m:rPr>
                        <a:rPr kumimoji="0" lang="es-PE" sz="22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s-PE" sz="22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m:t>el</m:t>
                      </m:r>
                      <m:r>
                        <m:rPr>
                          <m:nor/>
                        </m:rPr>
                        <a:rPr kumimoji="0" lang="es-PE" sz="22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m:t>é</m:t>
                      </m:r>
                      <m:r>
                        <m:rPr>
                          <m:nor/>
                        </m:rPr>
                        <a:rPr kumimoji="0" lang="es-PE" sz="22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m:t>ctrico</m:t>
                      </m:r>
                    </m:oMath>
                  </m:oMathPara>
                </a14:m>
                <a:endParaRPr kumimoji="0" lang="es-PE" sz="2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2" name="15 Rectángulo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6127" y="4500231"/>
                <a:ext cx="3896836" cy="472052"/>
              </a:xfrm>
              <a:prstGeom prst="rect">
                <a:avLst/>
              </a:prstGeom>
              <a:blipFill rotWithShape="0">
                <a:blip r:embed="rId5"/>
                <a:stretch>
                  <a:fillRect b="-6410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22 Rectángulo"/>
              <p:cNvSpPr/>
              <p:nvPr/>
            </p:nvSpPr>
            <p:spPr>
              <a:xfrm>
                <a:off x="4861568" y="5338455"/>
                <a:ext cx="7461786" cy="4742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s-PE" sz="2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kumimoji="0" lang="es-PE" sz="22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S</m:t>
                        </m:r>
                      </m:e>
                    </m:acc>
                    <m:r>
                      <m:rPr>
                        <m:nor/>
                      </m:rPr>
                      <a:rPr kumimoji="0" lang="es-PE" sz="2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=</m:t>
                    </m:r>
                    <m:r>
                      <m:rPr>
                        <m:nor/>
                      </m:rPr>
                      <a:rPr kumimoji="0" lang="es-PE" sz="2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Vector</m:t>
                    </m:r>
                    <m:r>
                      <m:rPr>
                        <m:nor/>
                      </m:rPr>
                      <a:rPr kumimoji="0" lang="es-PE" sz="2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 </m:t>
                    </m:r>
                    <m:r>
                      <m:rPr>
                        <m:nor/>
                      </m:rPr>
                      <a:rPr kumimoji="0" lang="es-PE" sz="2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de</m:t>
                    </m:r>
                    <m:r>
                      <m:rPr>
                        <m:nor/>
                      </m:rPr>
                      <a:rPr kumimoji="0" lang="es-PE" sz="2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 </m:t>
                    </m:r>
                    <m:r>
                      <m:rPr>
                        <m:nor/>
                      </m:rPr>
                      <a:rPr kumimoji="0" lang="es-PE" sz="2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superficie</m:t>
                    </m:r>
                    <m:r>
                      <m:rPr>
                        <m:nor/>
                      </m:rPr>
                      <a:rPr kumimoji="0" lang="es-PE" sz="2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kumimoji="0" lang="es-PE" sz="2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(siempre perpendicular a la superficie)</a:t>
                </a:r>
              </a:p>
            </p:txBody>
          </p:sp>
        </mc:Choice>
        <mc:Fallback xmlns="">
          <p:sp>
            <p:nvSpPr>
              <p:cNvPr id="13" name="22 Rectángulo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1568" y="5338455"/>
                <a:ext cx="7461786" cy="474232"/>
              </a:xfrm>
              <a:prstGeom prst="rect">
                <a:avLst/>
              </a:prstGeom>
              <a:blipFill>
                <a:blip r:embed="rId6"/>
                <a:stretch>
                  <a:fillRect b="-24359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23 CuadroTexto"/>
          <p:cNvSpPr txBox="1"/>
          <p:nvPr/>
        </p:nvSpPr>
        <p:spPr>
          <a:xfrm>
            <a:off x="5302255" y="5712916"/>
            <a:ext cx="317054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= Superficie  o  área (m</a:t>
            </a:r>
            <a:r>
              <a:rPr kumimoji="0" lang="es-PE" sz="22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</a:t>
            </a:r>
            <a:r>
              <a:rPr kumimoji="0" lang="es-PE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</a:t>
            </a:r>
          </a:p>
        </p:txBody>
      </p:sp>
      <p:sp>
        <p:nvSpPr>
          <p:cNvPr id="15" name="27 CuadroTexto"/>
          <p:cNvSpPr txBox="1"/>
          <p:nvPr/>
        </p:nvSpPr>
        <p:spPr>
          <a:xfrm>
            <a:off x="5265463" y="4872058"/>
            <a:ext cx="306289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= Campo eléctrico (N/C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24 Rectángulo"/>
              <p:cNvSpPr/>
              <p:nvPr/>
            </p:nvSpPr>
            <p:spPr>
              <a:xfrm>
                <a:off x="8284029" y="3706514"/>
                <a:ext cx="986680" cy="6320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s-PE" sz="2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(</a:t>
                </a:r>
                <a14:m>
                  <m:oMath xmlns:m="http://schemas.openxmlformats.org/officeDocument/2006/math">
                    <m:r>
                      <a:rPr kumimoji="0" lang="es-PE" sz="22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 </m:t>
                    </m:r>
                    <m:f>
                      <m:fPr>
                        <m:ctrlPr>
                          <a:rPr kumimoji="0" lang="es-PE" sz="2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s-PE" sz="2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𝑵</m:t>
                        </m:r>
                        <m:r>
                          <a:rPr kumimoji="0" lang="es-PE" sz="22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.</m:t>
                        </m:r>
                        <m:sSup>
                          <m:sSupPr>
                            <m:ctrlPr>
                              <a:rPr kumimoji="0" lang="es-PE" sz="22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s-PE" sz="22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  <m:t>𝒎</m:t>
                            </m:r>
                          </m:e>
                          <m:sup>
                            <m:r>
                              <a:rPr kumimoji="0" lang="es-PE" sz="22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kumimoji="0" lang="es-PE" sz="2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𝑪</m:t>
                        </m:r>
                      </m:den>
                    </m:f>
                  </m:oMath>
                </a14:m>
                <a:r>
                  <a:rPr kumimoji="0" lang="es-PE" sz="2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)</a:t>
                </a:r>
              </a:p>
            </p:txBody>
          </p:sp>
        </mc:Choice>
        <mc:Fallback xmlns="">
          <p:sp>
            <p:nvSpPr>
              <p:cNvPr id="16" name="24 Rectángulo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4029" y="3706514"/>
                <a:ext cx="986680" cy="632033"/>
              </a:xfrm>
              <a:prstGeom prst="rect">
                <a:avLst/>
              </a:prstGeom>
              <a:blipFill rotWithShape="0">
                <a:blip r:embed="rId7"/>
                <a:stretch>
                  <a:fillRect l="-8025" r="-6790" b="-7692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8904" y="3585461"/>
            <a:ext cx="2867025" cy="173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8974281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>
            <a:extLst>
              <a:ext uri="{FF2B5EF4-FFF2-40B4-BE49-F238E27FC236}">
                <a16:creationId xmlns:a16="http://schemas.microsoft.com/office/drawing/2014/main" id="{39046367-C8CB-4D26-A9C8-441FAA8F041F}"/>
              </a:ext>
            </a:extLst>
          </p:cNvPr>
          <p:cNvSpPr txBox="1"/>
          <p:nvPr/>
        </p:nvSpPr>
        <p:spPr>
          <a:xfrm>
            <a:off x="2260600" y="505136"/>
            <a:ext cx="900611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ey de Gauss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s-PE" sz="3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l flujo que emerge de una superficie cerrada en cuyo interior hay una carga neta </a:t>
            </a:r>
            <a:r>
              <a:rPr kumimoji="0" lang="es-PE" sz="3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n</a:t>
            </a:r>
            <a:r>
              <a:rPr kumimoji="0" lang="es-PE" sz="3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es 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DE6C2AFB-2C3A-4303-864D-0683A6E32145}"/>
                  </a:ext>
                </a:extLst>
              </p:cNvPr>
              <p:cNvSpPr txBox="1"/>
              <p:nvPr/>
            </p:nvSpPr>
            <p:spPr>
              <a:xfrm>
                <a:off x="4343400" y="1854563"/>
                <a:ext cx="1854200" cy="87498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PE" sz="3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𝝋</m:t>
                      </m:r>
                      <m:r>
                        <a:rPr kumimoji="0" lang="es-PE" sz="3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s-PE" sz="3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s-PE" sz="3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s-PE" sz="3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𝒒</m:t>
                              </m:r>
                            </m:e>
                            <m:sub>
                              <m:r>
                                <a:rPr kumimoji="0" lang="es-PE" sz="3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s-PE" sz="3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s-PE" sz="3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𝜺</m:t>
                              </m:r>
                            </m:e>
                            <m:sub>
                              <m:r>
                                <a:rPr kumimoji="0" lang="es-PE" sz="3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𝟎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0" lang="es-PE" sz="3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DE6C2AFB-2C3A-4303-864D-0683A6E321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1854563"/>
                <a:ext cx="1854200" cy="87498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uadroTexto 5">
            <a:extLst>
              <a:ext uri="{FF2B5EF4-FFF2-40B4-BE49-F238E27FC236}">
                <a16:creationId xmlns:a16="http://schemas.microsoft.com/office/drawing/2014/main" id="{8C5B7F68-B0F6-4515-8451-1ECB44FA0500}"/>
              </a:ext>
            </a:extLst>
          </p:cNvPr>
          <p:cNvSpPr txBox="1"/>
          <p:nvPr/>
        </p:nvSpPr>
        <p:spPr>
          <a:xfrm>
            <a:off x="2260600" y="3007875"/>
            <a:ext cx="887548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s-PE" sz="3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i en el interior no hay carga neta, es decir </a:t>
            </a:r>
            <a:r>
              <a:rPr kumimoji="0" lang="es-PE" sz="3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</a:t>
            </a:r>
            <a:r>
              <a:rPr kumimoji="0" lang="es-PE" sz="30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</a:t>
            </a:r>
            <a:r>
              <a:rPr kumimoji="0" lang="es-PE" sz="3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=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uadroTexto 6">
                <a:extLst>
                  <a:ext uri="{FF2B5EF4-FFF2-40B4-BE49-F238E27FC236}">
                    <a16:creationId xmlns:a16="http://schemas.microsoft.com/office/drawing/2014/main" id="{C6610BD5-ED16-4A64-AE47-35CA1DB83745}"/>
                  </a:ext>
                </a:extLst>
              </p:cNvPr>
              <p:cNvSpPr txBox="1"/>
              <p:nvPr/>
            </p:nvSpPr>
            <p:spPr>
              <a:xfrm>
                <a:off x="4638352" y="3544707"/>
                <a:ext cx="1085719" cy="4616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PE" sz="3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𝝋</m:t>
                      </m:r>
                      <m:r>
                        <a:rPr kumimoji="0" lang="es-PE" sz="3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r>
                        <a:rPr kumimoji="0" lang="es-PE" sz="3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𝟎</m:t>
                      </m:r>
                    </m:oMath>
                  </m:oMathPara>
                </a14:m>
                <a:endParaRPr kumimoji="0" lang="es-PE" sz="3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" name="CuadroTexto 6">
                <a:extLst>
                  <a:ext uri="{FF2B5EF4-FFF2-40B4-BE49-F238E27FC236}">
                    <a16:creationId xmlns:a16="http://schemas.microsoft.com/office/drawing/2014/main" id="{C6610BD5-ED16-4A64-AE47-35CA1DB837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8352" y="3544707"/>
                <a:ext cx="1085719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Cilindro 7">
            <a:extLst>
              <a:ext uri="{FF2B5EF4-FFF2-40B4-BE49-F238E27FC236}">
                <a16:creationId xmlns:a16="http://schemas.microsoft.com/office/drawing/2014/main" id="{9C4EC01B-2D51-4AB6-9678-8959D2B48C95}"/>
              </a:ext>
            </a:extLst>
          </p:cNvPr>
          <p:cNvSpPr/>
          <p:nvPr/>
        </p:nvSpPr>
        <p:spPr>
          <a:xfrm>
            <a:off x="5978071" y="4368800"/>
            <a:ext cx="1333500" cy="17780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0" name="Conector recto de flecha 9">
            <a:extLst>
              <a:ext uri="{FF2B5EF4-FFF2-40B4-BE49-F238E27FC236}">
                <a16:creationId xmlns:a16="http://schemas.microsoft.com/office/drawing/2014/main" id="{9A116B11-333B-48A5-9A86-C9413B4ADA01}"/>
              </a:ext>
            </a:extLst>
          </p:cNvPr>
          <p:cNvCxnSpPr/>
          <p:nvPr/>
        </p:nvCxnSpPr>
        <p:spPr>
          <a:xfrm>
            <a:off x="4695371" y="4826000"/>
            <a:ext cx="1028700" cy="0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cto de flecha 10">
            <a:extLst>
              <a:ext uri="{FF2B5EF4-FFF2-40B4-BE49-F238E27FC236}">
                <a16:creationId xmlns:a16="http://schemas.microsoft.com/office/drawing/2014/main" id="{4BE9BE57-5B15-47F6-A6A9-89FD305CD19D}"/>
              </a:ext>
            </a:extLst>
          </p:cNvPr>
          <p:cNvCxnSpPr/>
          <p:nvPr/>
        </p:nvCxnSpPr>
        <p:spPr>
          <a:xfrm>
            <a:off x="4695371" y="5270500"/>
            <a:ext cx="1028700" cy="0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recto de flecha 11">
            <a:extLst>
              <a:ext uri="{FF2B5EF4-FFF2-40B4-BE49-F238E27FC236}">
                <a16:creationId xmlns:a16="http://schemas.microsoft.com/office/drawing/2014/main" id="{B7382B96-EE17-46AE-8F00-6316C11978E0}"/>
              </a:ext>
            </a:extLst>
          </p:cNvPr>
          <p:cNvCxnSpPr/>
          <p:nvPr/>
        </p:nvCxnSpPr>
        <p:spPr>
          <a:xfrm>
            <a:off x="4695371" y="5664200"/>
            <a:ext cx="1028700" cy="0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uadroTexto 12">
            <a:extLst>
              <a:ext uri="{FF2B5EF4-FFF2-40B4-BE49-F238E27FC236}">
                <a16:creationId xmlns:a16="http://schemas.microsoft.com/office/drawing/2014/main" id="{48ACA826-3629-4C3B-AA4E-6D19FA9FD41F}"/>
              </a:ext>
            </a:extLst>
          </p:cNvPr>
          <p:cNvSpPr txBox="1"/>
          <p:nvPr/>
        </p:nvSpPr>
        <p:spPr>
          <a:xfrm>
            <a:off x="4136571" y="5073134"/>
            <a:ext cx="6858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33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</a:t>
            </a:r>
          </a:p>
        </p:txBody>
      </p:sp>
      <p:sp>
        <p:nvSpPr>
          <p:cNvPr id="14" name="CuadroTexto 13">
            <a:extLst>
              <a:ext uri="{FF2B5EF4-FFF2-40B4-BE49-F238E27FC236}">
                <a16:creationId xmlns:a16="http://schemas.microsoft.com/office/drawing/2014/main" id="{DE3CBE11-228D-49C5-B83F-DD13D592B42B}"/>
              </a:ext>
            </a:extLst>
          </p:cNvPr>
          <p:cNvSpPr txBox="1"/>
          <p:nvPr/>
        </p:nvSpPr>
        <p:spPr>
          <a:xfrm>
            <a:off x="1355271" y="4163786"/>
            <a:ext cx="2286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3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jemplo:</a:t>
            </a:r>
          </a:p>
        </p:txBody>
      </p:sp>
      <p:sp>
        <p:nvSpPr>
          <p:cNvPr id="15" name="CuadroTexto 14">
            <a:extLst>
              <a:ext uri="{FF2B5EF4-FFF2-40B4-BE49-F238E27FC236}">
                <a16:creationId xmlns:a16="http://schemas.microsoft.com/office/drawing/2014/main" id="{5B6DC197-0208-47B0-ADF4-3ED19771437F}"/>
              </a:ext>
            </a:extLst>
          </p:cNvPr>
          <p:cNvSpPr txBox="1"/>
          <p:nvPr/>
        </p:nvSpPr>
        <p:spPr>
          <a:xfrm>
            <a:off x="8752114" y="4717784"/>
            <a:ext cx="28575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i no hay carga neta, el flujo es cero, a pesar que hay un campo E externo</a:t>
            </a:r>
          </a:p>
        </p:txBody>
      </p:sp>
    </p:spTree>
    <p:extLst>
      <p:ext uri="{BB962C8B-B14F-4D97-AF65-F5344CB8AC3E}">
        <p14:creationId xmlns:p14="http://schemas.microsoft.com/office/powerpoint/2010/main" val="115261488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>
            <a:extLst>
              <a:ext uri="{FF2B5EF4-FFF2-40B4-BE49-F238E27FC236}">
                <a16:creationId xmlns:a16="http://schemas.microsoft.com/office/drawing/2014/main" id="{21AB4D14-FBA2-47BB-B099-2B0FF70A91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73820" y="2347729"/>
            <a:ext cx="2444360" cy="1845701"/>
          </a:xfrm>
          <a:prstGeom prst="rect">
            <a:avLst/>
          </a:prstGeom>
        </p:spPr>
      </p:pic>
      <p:sp>
        <p:nvSpPr>
          <p:cNvPr id="3" name="CuadroTexto 2">
            <a:extLst>
              <a:ext uri="{FF2B5EF4-FFF2-40B4-BE49-F238E27FC236}">
                <a16:creationId xmlns:a16="http://schemas.microsoft.com/office/drawing/2014/main" id="{08D89972-9551-4ECC-9D6F-3CB43434C356}"/>
              </a:ext>
            </a:extLst>
          </p:cNvPr>
          <p:cNvSpPr txBox="1"/>
          <p:nvPr/>
        </p:nvSpPr>
        <p:spPr>
          <a:xfrm>
            <a:off x="1917700" y="357678"/>
            <a:ext cx="8356600" cy="19543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5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OBLEMA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n disco con radio de 50 cm se orienta con su vector de superficie, respecto a un campo eléctrico uniforme con magnitud de 2.5x10</a:t>
            </a:r>
            <a:r>
              <a:rPr kumimoji="0" lang="es-PE" sz="2400" b="1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</a:t>
            </a:r>
            <a:r>
              <a:rPr kumimoji="0" lang="es-P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s-PE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/C, como se muestra en la figura. ¿Cuál es el flujo eléctrico a través del disco? </a:t>
            </a: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CDA984F7-6D64-4212-ABD1-A097443ED513}"/>
              </a:ext>
            </a:extLst>
          </p:cNvPr>
          <p:cNvSpPr txBox="1"/>
          <p:nvPr/>
        </p:nvSpPr>
        <p:spPr>
          <a:xfrm>
            <a:off x="2057400" y="4140200"/>
            <a:ext cx="19431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5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OLUCIÓN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46A33D9F-22D5-40DF-9F0A-23643976B99F}"/>
              </a:ext>
            </a:extLst>
          </p:cNvPr>
          <p:cNvSpPr txBox="1"/>
          <p:nvPr/>
        </p:nvSpPr>
        <p:spPr>
          <a:xfrm>
            <a:off x="2146300" y="4677896"/>
            <a:ext cx="3276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ATOS</a:t>
            </a: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adio=R=0.5 m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mpo eléctrico E= 2.5 x 10</a:t>
            </a:r>
            <a:r>
              <a:rPr kumimoji="0" lang="es-PE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</a:t>
            </a: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N/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uadroTexto 5">
                <a:extLst>
                  <a:ext uri="{FF2B5EF4-FFF2-40B4-BE49-F238E27FC236}">
                    <a16:creationId xmlns:a16="http://schemas.microsoft.com/office/drawing/2014/main" id="{EFB23766-C5FB-4974-A0A8-210D9EFF74AE}"/>
                  </a:ext>
                </a:extLst>
              </p:cNvPr>
              <p:cNvSpPr txBox="1"/>
              <p:nvPr/>
            </p:nvSpPr>
            <p:spPr>
              <a:xfrm>
                <a:off x="7226331" y="4279900"/>
                <a:ext cx="2819369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s-PE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ESTRATEGIA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s-PE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Aplicamos directamente la definición de flujo: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𝜑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𝐸𝑆𝐶𝑜𝑠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 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𝜃</m:t>
                      </m:r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" name="CuadroTexto 5">
                <a:extLst>
                  <a:ext uri="{FF2B5EF4-FFF2-40B4-BE49-F238E27FC236}">
                    <a16:creationId xmlns:a16="http://schemas.microsoft.com/office/drawing/2014/main" id="{EFB23766-C5FB-4974-A0A8-210D9EFF74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6331" y="4279900"/>
                <a:ext cx="2819369" cy="1200329"/>
              </a:xfrm>
              <a:prstGeom prst="rect">
                <a:avLst/>
              </a:prstGeom>
              <a:blipFill>
                <a:blip r:embed="rId3"/>
                <a:stretch>
                  <a:fillRect l="-1728" t="-2538" b="-1523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88737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>
            <a:extLst>
              <a:ext uri="{FF2B5EF4-FFF2-40B4-BE49-F238E27FC236}">
                <a16:creationId xmlns:a16="http://schemas.microsoft.com/office/drawing/2014/main" id="{CD7D2468-2CDB-4F43-B4A6-2AF2B4D34A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0020" y="637168"/>
            <a:ext cx="2444360" cy="1845701"/>
          </a:xfrm>
          <a:prstGeom prst="rect">
            <a:avLst/>
          </a:prstGeom>
        </p:spPr>
      </p:pic>
      <p:sp>
        <p:nvSpPr>
          <p:cNvPr id="3" name="CuadroTexto 2">
            <a:extLst>
              <a:ext uri="{FF2B5EF4-FFF2-40B4-BE49-F238E27FC236}">
                <a16:creationId xmlns:a16="http://schemas.microsoft.com/office/drawing/2014/main" id="{7880A1B8-A9DC-45CB-BFEC-3D2BEDD13BCF}"/>
              </a:ext>
            </a:extLst>
          </p:cNvPr>
          <p:cNvSpPr txBox="1"/>
          <p:nvPr/>
        </p:nvSpPr>
        <p:spPr>
          <a:xfrm>
            <a:off x="889000" y="1710035"/>
            <a:ext cx="3276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ATOS</a:t>
            </a: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adio=R=0.5 m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mpo eléctrico E= 2.5 x 10</a:t>
            </a:r>
            <a:r>
              <a:rPr kumimoji="0" lang="es-PE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</a:t>
            </a: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N/C</a:t>
            </a: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A2E75271-B1F4-4897-85EB-6B401CD99A32}"/>
              </a:ext>
            </a:extLst>
          </p:cNvPr>
          <p:cNvSpPr txBox="1"/>
          <p:nvPr/>
        </p:nvSpPr>
        <p:spPr>
          <a:xfrm>
            <a:off x="3492500" y="2781300"/>
            <a:ext cx="5270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l campo eléctrico E es conocido, E= 2.5 x 10</a:t>
            </a:r>
            <a:r>
              <a:rPr kumimoji="0" lang="es-PE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</a:t>
            </a: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N/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ADBC3441-8869-49FB-B429-D0F42C6302E0}"/>
                  </a:ext>
                </a:extLst>
              </p:cNvPr>
              <p:cNvSpPr txBox="1"/>
              <p:nvPr/>
            </p:nvSpPr>
            <p:spPr>
              <a:xfrm>
                <a:off x="3492500" y="3264397"/>
                <a:ext cx="7569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s-PE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El área de la superficie puede calcularse usando S=</a:t>
                </a:r>
                <a14:m>
                  <m:oMath xmlns:m="http://schemas.openxmlformats.org/officeDocument/2006/math">
                    <m:r>
                      <a:rPr kumimoji="0" lang="es-PE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𝜋</m:t>
                    </m:r>
                    <m:sSup>
                      <m:sSupPr>
                        <m:ctrlPr>
                          <a:rPr kumimoji="0" lang="es-PE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es-PE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𝑅</m:t>
                        </m:r>
                      </m:e>
                      <m:sup>
                        <m:r>
                          <a:rPr kumimoji="0" lang="es-PE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2</m:t>
                        </m:r>
                      </m:sup>
                    </m:sSup>
                    <m:r>
                      <a:rPr kumimoji="0" lang="es-PE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,</m:t>
                    </m:r>
                  </m:oMath>
                </a14:m>
                <a:r>
                  <a:rPr kumimoji="0" lang="es-PE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donde R se conoce</a:t>
                </a:r>
              </a:p>
            </p:txBody>
          </p:sp>
        </mc:Choice>
        <mc:Fallback xmlns="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ADBC3441-8869-49FB-B429-D0F42C6302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2500" y="3264397"/>
                <a:ext cx="7569200" cy="369332"/>
              </a:xfrm>
              <a:prstGeom prst="rect">
                <a:avLst/>
              </a:prstGeom>
              <a:blipFill>
                <a:blip r:embed="rId3"/>
                <a:stretch>
                  <a:fillRect l="-725" t="-8197" b="-24590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uadroTexto 5">
            <a:extLst>
              <a:ext uri="{FF2B5EF4-FFF2-40B4-BE49-F238E27FC236}">
                <a16:creationId xmlns:a16="http://schemas.microsoft.com/office/drawing/2014/main" id="{EECE9C54-8197-4187-8193-7D6C45F16BF5}"/>
              </a:ext>
            </a:extLst>
          </p:cNvPr>
          <p:cNvSpPr txBox="1"/>
          <p:nvPr/>
        </p:nvSpPr>
        <p:spPr>
          <a:xfrm>
            <a:off x="1143000" y="4268232"/>
            <a:ext cx="3975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lculamos</a:t>
            </a: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uadroTexto 6">
                <a:extLst>
                  <a:ext uri="{FF2B5EF4-FFF2-40B4-BE49-F238E27FC236}">
                    <a16:creationId xmlns:a16="http://schemas.microsoft.com/office/drawing/2014/main" id="{AF9EB8F2-B775-4C72-894C-985618E40AD7}"/>
                  </a:ext>
                </a:extLst>
              </p:cNvPr>
              <p:cNvSpPr txBox="1"/>
              <p:nvPr/>
            </p:nvSpPr>
            <p:spPr>
              <a:xfrm>
                <a:off x="3477639" y="4639583"/>
                <a:ext cx="130978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𝜑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𝐸𝑆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 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𝑐𝑜𝑠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𝜃</m:t>
                      </m:r>
                    </m:oMath>
                  </m:oMathPara>
                </a14:m>
                <a:endParaRPr kumimoji="0" lang="es-PE" sz="1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7" name="CuadroTexto 6">
                <a:extLst>
                  <a:ext uri="{FF2B5EF4-FFF2-40B4-BE49-F238E27FC236}">
                    <a16:creationId xmlns:a16="http://schemas.microsoft.com/office/drawing/2014/main" id="{AF9EB8F2-B775-4C72-894C-985618E40A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7639" y="4639583"/>
                <a:ext cx="1309781" cy="276999"/>
              </a:xfrm>
              <a:prstGeom prst="rect">
                <a:avLst/>
              </a:prstGeom>
              <a:blipFill>
                <a:blip r:embed="rId4"/>
                <a:stretch>
                  <a:fillRect l="-4186" r="-3721" b="-26087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CuadroTexto 7">
            <a:extLst>
              <a:ext uri="{FF2B5EF4-FFF2-40B4-BE49-F238E27FC236}">
                <a16:creationId xmlns:a16="http://schemas.microsoft.com/office/drawing/2014/main" id="{449531EC-780E-481B-A62A-62AFC6C0311E}"/>
              </a:ext>
            </a:extLst>
          </p:cNvPr>
          <p:cNvSpPr txBox="1"/>
          <p:nvPr/>
        </p:nvSpPr>
        <p:spPr>
          <a:xfrm>
            <a:off x="3492500" y="3645664"/>
            <a:ext cx="5270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l ángulo entre </a:t>
            </a: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</a:t>
            </a: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y </a:t>
            </a: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</a:t>
            </a: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es 37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uadroTexto 8">
                <a:extLst>
                  <a:ext uri="{FF2B5EF4-FFF2-40B4-BE49-F238E27FC236}">
                    <a16:creationId xmlns:a16="http://schemas.microsoft.com/office/drawing/2014/main" id="{1F6C69E7-2B00-46C4-96B2-1033A8475384}"/>
                  </a:ext>
                </a:extLst>
              </p:cNvPr>
              <p:cNvSpPr txBox="1"/>
              <p:nvPr/>
            </p:nvSpPr>
            <p:spPr>
              <a:xfrm>
                <a:off x="3492500" y="5649863"/>
                <a:ext cx="2221762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s-PE" sz="2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𝝋</m:t>
                    </m:r>
                  </m:oMath>
                </a14:m>
                <a:r>
                  <a:rPr kumimoji="0" lang="es-PE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= 1568.1172 Nm</a:t>
                </a:r>
                <a:r>
                  <a:rPr kumimoji="0" lang="es-PE" sz="2000" b="1" i="0" u="none" strike="noStrike" kern="1200" cap="none" spc="0" normalizeH="0" baseline="30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2</a:t>
                </a:r>
                <a:r>
                  <a:rPr kumimoji="0" lang="es-PE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/C</a:t>
                </a:r>
              </a:p>
            </p:txBody>
          </p:sp>
        </mc:Choice>
        <mc:Fallback xmlns="">
          <p:sp>
            <p:nvSpPr>
              <p:cNvPr id="9" name="CuadroTexto 8">
                <a:extLst>
                  <a:ext uri="{FF2B5EF4-FFF2-40B4-BE49-F238E27FC236}">
                    <a16:creationId xmlns:a16="http://schemas.microsoft.com/office/drawing/2014/main" id="{1F6C69E7-2B00-46C4-96B2-1033A84753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2500" y="5649863"/>
                <a:ext cx="2221762" cy="307777"/>
              </a:xfrm>
              <a:prstGeom prst="rect">
                <a:avLst/>
              </a:prstGeom>
              <a:blipFill>
                <a:blip r:embed="rId5"/>
                <a:stretch>
                  <a:fillRect l="-4396" t="-26000" r="-6044" b="-50000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ángulo 9">
                <a:extLst>
                  <a:ext uri="{FF2B5EF4-FFF2-40B4-BE49-F238E27FC236}">
                    <a16:creationId xmlns:a16="http://schemas.microsoft.com/office/drawing/2014/main" id="{85EA7EB7-846D-439C-A4E2-B4FA53BFFD77}"/>
                  </a:ext>
                </a:extLst>
              </p:cNvPr>
              <p:cNvSpPr/>
              <p:nvPr/>
            </p:nvSpPr>
            <p:spPr>
              <a:xfrm>
                <a:off x="3384591" y="5072253"/>
                <a:ext cx="318215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𝜑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2.5 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𝑥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 </m:t>
                      </m:r>
                      <m:sSup>
                        <m:sSupPr>
                          <m:ctrlPr>
                            <a:rPr kumimoji="0" lang="es-PE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s-PE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s-PE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sup>
                      </m:sSup>
                      <m:r>
                        <a:rPr kumimoji="0" lang="es-PE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 </m:t>
                      </m:r>
                      <m:d>
                        <m:dPr>
                          <m:ctrlPr>
                            <a:rPr kumimoji="0" lang="es-PE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s-PE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𝜋</m:t>
                          </m:r>
                          <m:r>
                            <a:rPr kumimoji="0" lang="es-PE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 </m:t>
                          </m:r>
                          <m:sSup>
                            <m:sSupPr>
                              <m:ctrlPr>
                                <a:rPr kumimoji="0" lang="es-PE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s-PE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0.5</m:t>
                              </m:r>
                            </m:e>
                            <m:sup>
                              <m:r>
                                <a:rPr kumimoji="0" lang="es-PE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 </m:t>
                      </m:r>
                      <m:r>
                        <a:rPr kumimoji="0" lang="es-PE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𝐶𝑜𝑠</m:t>
                      </m:r>
                      <m:r>
                        <a:rPr kumimoji="0" lang="es-PE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 37</m:t>
                      </m:r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Cambria Math" panose="02040503050406030204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10" name="Rectángulo 9">
                <a:extLst>
                  <a:ext uri="{FF2B5EF4-FFF2-40B4-BE49-F238E27FC236}">
                    <a16:creationId xmlns:a16="http://schemas.microsoft.com/office/drawing/2014/main" id="{85EA7EB7-846D-439C-A4E2-B4FA53BFFD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4591" y="5072253"/>
                <a:ext cx="3182153" cy="369332"/>
              </a:xfrm>
              <a:prstGeom prst="rect">
                <a:avLst/>
              </a:prstGeom>
              <a:blipFill>
                <a:blip r:embed="rId6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11802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>
            <a:extLst>
              <a:ext uri="{FF2B5EF4-FFF2-40B4-BE49-F238E27FC236}">
                <a16:creationId xmlns:a16="http://schemas.microsoft.com/office/drawing/2014/main" id="{B0CCDB1C-6A70-4251-9EA3-8585A99C64AC}"/>
              </a:ext>
            </a:extLst>
          </p:cNvPr>
          <p:cNvSpPr txBox="1"/>
          <p:nvPr/>
        </p:nvSpPr>
        <p:spPr>
          <a:xfrm>
            <a:off x="1917700" y="1066800"/>
            <a:ext cx="8356600" cy="19543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5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OBLEMA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lcule el flujo eléctrico total a través de la superficie paraboloide debido al campo eléctrico constante de 1499 N/C, siendo el radio de 0,16 m. </a:t>
            </a:r>
            <a:endParaRPr kumimoji="0" lang="es-PE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</a:p>
        </p:txBody>
      </p:sp>
      <p:pic>
        <p:nvPicPr>
          <p:cNvPr id="5" name="Imagen 4">
            <a:extLst>
              <a:ext uri="{FF2B5EF4-FFF2-40B4-BE49-F238E27FC236}">
                <a16:creationId xmlns:a16="http://schemas.microsoft.com/office/drawing/2014/main" id="{6B11FAF7-FDDD-41CC-B9E6-2F0F9C9B49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90868" y="2767227"/>
            <a:ext cx="3835463" cy="1145745"/>
          </a:xfrm>
          <a:prstGeom prst="rect">
            <a:avLst/>
          </a:prstGeom>
        </p:spPr>
      </p:pic>
      <p:sp>
        <p:nvSpPr>
          <p:cNvPr id="6" name="CuadroTexto 5">
            <a:extLst>
              <a:ext uri="{FF2B5EF4-FFF2-40B4-BE49-F238E27FC236}">
                <a16:creationId xmlns:a16="http://schemas.microsoft.com/office/drawing/2014/main" id="{3B200392-6CF7-439A-891F-3657B42E896C}"/>
              </a:ext>
            </a:extLst>
          </p:cNvPr>
          <p:cNvSpPr txBox="1"/>
          <p:nvPr/>
        </p:nvSpPr>
        <p:spPr>
          <a:xfrm>
            <a:off x="2057400" y="4140200"/>
            <a:ext cx="19431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5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OLUCIÓN</a:t>
            </a: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38F26BC9-03DC-4048-AA33-ADD42DE8DA42}"/>
              </a:ext>
            </a:extLst>
          </p:cNvPr>
          <p:cNvSpPr txBox="1"/>
          <p:nvPr/>
        </p:nvSpPr>
        <p:spPr>
          <a:xfrm>
            <a:off x="2146300" y="4876800"/>
            <a:ext cx="19431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ATOS</a:t>
            </a: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= 1499 N/C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= 0.16 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uadroTexto 7">
                <a:extLst>
                  <a:ext uri="{FF2B5EF4-FFF2-40B4-BE49-F238E27FC236}">
                    <a16:creationId xmlns:a16="http://schemas.microsoft.com/office/drawing/2014/main" id="{9E979965-93BB-4809-9731-6EEC537CDAE1}"/>
                  </a:ext>
                </a:extLst>
              </p:cNvPr>
              <p:cNvSpPr txBox="1"/>
              <p:nvPr/>
            </p:nvSpPr>
            <p:spPr>
              <a:xfrm>
                <a:off x="6896101" y="3900320"/>
                <a:ext cx="4406900" cy="25853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s-PE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ESTRATEGIA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s-PE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De acuerdo a la ley de Gauss, si en el interior no hay carga neta, el flujo total es cero y partimos de allí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s-PE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s-PE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𝝋</m:t>
                        </m:r>
                      </m:e>
                      <m:sub>
                        <m:r>
                          <a:rPr kumimoji="0" lang="es-PE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𝒕𝒐𝒕𝒂𝒍</m:t>
                        </m:r>
                      </m:sub>
                    </m:sSub>
                    <m:r>
                      <a:rPr kumimoji="0" lang="es-PE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s-PE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</m:oMath>
                </a14:m>
                <a:endParaRPr kumimoji="0" lang="es-PE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s-PE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Luego podemos darnos cuenta que la superficie total se puede considerar compuesta de la superficie circular y la superficie paraboloide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𝜑</m:t>
                          </m:r>
                        </m:e>
                        <m:sub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𝑜𝑡𝑎𝑙</m:t>
                          </m:r>
                        </m:sub>
                      </m:sSub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𝜑</m:t>
                          </m:r>
                        </m:e>
                        <m:sub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𝑐</m:t>
                          </m:r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í</m:t>
                          </m:r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𝑟𝑐𝑢𝑙𝑜</m:t>
                          </m:r>
                        </m:sub>
                      </m:sSub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𝜑</m:t>
                          </m:r>
                        </m:e>
                        <m:sub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𝑝𝑎𝑟𝑎𝑏𝑜𝑙𝑜𝑖𝑑𝑒</m:t>
                          </m:r>
                        </m:sub>
                      </m:sSub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CuadroTexto 7">
                <a:extLst>
                  <a:ext uri="{FF2B5EF4-FFF2-40B4-BE49-F238E27FC236}">
                    <a16:creationId xmlns:a16="http://schemas.microsoft.com/office/drawing/2014/main" id="{9E979965-93BB-4809-9731-6EEC537CDA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6101" y="3900320"/>
                <a:ext cx="4406900" cy="2585323"/>
              </a:xfrm>
              <a:prstGeom prst="rect">
                <a:avLst/>
              </a:prstGeom>
              <a:blipFill>
                <a:blip r:embed="rId3"/>
                <a:stretch>
                  <a:fillRect l="-1107" t="-1415" r="-830" b="-1179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6548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6949440" y="212343"/>
            <a:ext cx="4709159" cy="6250685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1801114" y="539318"/>
            <a:ext cx="2908935" cy="51435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dirty="0"/>
              <a:t>La </a:t>
            </a:r>
            <a:r>
              <a:rPr spc="-25" dirty="0"/>
              <a:t>carga</a:t>
            </a:r>
            <a:r>
              <a:rPr spc="-100" dirty="0"/>
              <a:t> </a:t>
            </a:r>
            <a:r>
              <a:rPr spc="-5" dirty="0"/>
              <a:t>eléctrica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1602994" y="1318386"/>
            <a:ext cx="4742180" cy="4523740"/>
          </a:xfrm>
          <a:prstGeom prst="rect">
            <a:avLst/>
          </a:prstGeom>
        </p:spPr>
        <p:txBody>
          <a:bodyPr vert="horz" wrap="square" lIns="0" tIns="48895" rIns="0" bIns="0" rtlCol="0">
            <a:spAutoFit/>
          </a:bodyPr>
          <a:lstStyle/>
          <a:p>
            <a:pPr marL="241300" marR="5080" lvl="0" indent="-228600" algn="just" defTabSz="914400" rtl="0" eaLnBrk="1" fontAlgn="auto" latinLnBrk="0" hangingPunct="1">
              <a:lnSpc>
                <a:spcPct val="90000"/>
              </a:lnSpc>
              <a:spcBef>
                <a:spcPts val="385"/>
              </a:spcBef>
              <a:spcAft>
                <a:spcPts val="0"/>
              </a:spcAft>
              <a:buClrTx/>
              <a:buSzTx/>
              <a:buFont typeface="Arial"/>
              <a:buChar char="•"/>
              <a:tabLst>
                <a:tab pos="241300" algn="l"/>
              </a:tabLst>
              <a:defRPr/>
            </a:pPr>
            <a:r>
              <a:rPr kumimoji="0" sz="24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La </a:t>
            </a:r>
            <a:r>
              <a:rPr kumimoji="0" sz="2400" b="0" i="0" u="none" strike="noStrike" kern="1200" cap="none" spc="-2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carga </a:t>
            </a:r>
            <a:r>
              <a:rPr kumimoji="0" sz="24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eléctrica, </a:t>
            </a:r>
            <a:r>
              <a:rPr kumimoji="0" sz="2400" b="0" i="0" u="none" strike="noStrike" kern="1200" cap="none" spc="-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como </a:t>
            </a:r>
            <a:r>
              <a:rPr kumimoji="0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la masa, </a:t>
            </a:r>
            <a:r>
              <a:rPr kumimoji="0" sz="2400" b="0" i="0" u="none" strike="noStrike" kern="1200" cap="none" spc="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es  </a:t>
            </a:r>
            <a:r>
              <a:rPr kumimoji="0" sz="24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una </a:t>
            </a:r>
            <a:r>
              <a:rPr kumimoji="0" sz="2400" b="0" i="0" u="none" strike="noStrike" kern="1200" cap="none" spc="-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propiedad </a:t>
            </a:r>
            <a:r>
              <a:rPr kumimoji="0" sz="24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fundamental de </a:t>
            </a:r>
            <a:r>
              <a:rPr kumimoji="0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la  </a:t>
            </a:r>
            <a:r>
              <a:rPr kumimoji="0" sz="2400" b="0" i="0" u="none" strike="noStrike" kern="1200" cap="none" spc="-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materia. Existen </a:t>
            </a:r>
            <a:r>
              <a:rPr kumimoji="0" sz="24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dos tipos de </a:t>
            </a:r>
            <a:r>
              <a:rPr kumimoji="0" sz="2400" b="0" i="0" u="none" strike="noStrike" kern="1200" cap="none" spc="-2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carga  </a:t>
            </a:r>
            <a:r>
              <a:rPr kumimoji="0" sz="24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eléctrica: </a:t>
            </a:r>
            <a:r>
              <a:rPr kumimoji="0" sz="2400" b="0" i="0" u="none" strike="noStrike" kern="1200" cap="none" spc="-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positiva </a:t>
            </a:r>
            <a:r>
              <a:rPr kumimoji="0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y </a:t>
            </a:r>
            <a:r>
              <a:rPr kumimoji="0" sz="2400" b="0" i="0" u="none" strike="noStrike" kern="1200" cap="none" spc="-2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negativa  </a:t>
            </a:r>
            <a:r>
              <a:rPr kumimoji="0" sz="2400" b="0" i="0" u="none" strike="noStrike" kern="1200" cap="none" spc="-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(protones </a:t>
            </a:r>
            <a:r>
              <a:rPr kumimoji="0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y</a:t>
            </a:r>
            <a:r>
              <a:rPr kumimoji="0" sz="2400" b="0" i="0" u="none" strike="noStrike" kern="1200" cap="none" spc="-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 </a:t>
            </a:r>
            <a:r>
              <a:rPr kumimoji="0" sz="24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electrones)</a:t>
            </a:r>
            <a:endParaRPr kumimoji="0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Calibri"/>
            </a:endParaRPr>
          </a:p>
          <a:p>
            <a:pPr marL="241300" marR="5715" lvl="0" indent="-228600" algn="just" defTabSz="914400" rtl="0" eaLnBrk="1" fontAlgn="auto" latinLnBrk="0" hangingPunct="1">
              <a:lnSpc>
                <a:spcPct val="90100"/>
              </a:lnSpc>
              <a:spcBef>
                <a:spcPts val="2014"/>
              </a:spcBef>
              <a:spcAft>
                <a:spcPts val="0"/>
              </a:spcAft>
              <a:buClrTx/>
              <a:buSzTx/>
              <a:buFont typeface="Arial"/>
              <a:buChar char="•"/>
              <a:tabLst>
                <a:tab pos="241300" algn="l"/>
              </a:tabLst>
              <a:defRPr/>
            </a:pPr>
            <a:r>
              <a:rPr kumimoji="0" sz="24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Las </a:t>
            </a:r>
            <a:r>
              <a:rPr kumimoji="0" sz="2400" b="0" i="0" u="none" strike="noStrike" kern="1200" cap="none" spc="-2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cargas </a:t>
            </a:r>
            <a:r>
              <a:rPr kumimoji="0" sz="24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eléctricas del mismo  signo se repelen </a:t>
            </a:r>
            <a:r>
              <a:rPr kumimoji="0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y las </a:t>
            </a:r>
            <a:r>
              <a:rPr kumimoji="0" sz="2400" b="0" i="0" u="none" strike="noStrike" kern="1200" cap="none" spc="-2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cargas </a:t>
            </a:r>
            <a:r>
              <a:rPr kumimoji="0" sz="24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de  signos </a:t>
            </a:r>
            <a:r>
              <a:rPr kumimoji="0" sz="2400" b="0" i="0" u="none" strike="noStrike" kern="1200" cap="none" spc="-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contrarios </a:t>
            </a:r>
            <a:r>
              <a:rPr kumimoji="0" sz="24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se </a:t>
            </a:r>
            <a:r>
              <a:rPr kumimoji="0" sz="2400" b="0" i="0" u="none" strike="noStrike" kern="1200" cap="none" spc="-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atraen.</a:t>
            </a:r>
            <a:endParaRPr kumimoji="0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Calibri"/>
            </a:endParaRPr>
          </a:p>
          <a:p>
            <a:pPr marL="241300" marR="5080" lvl="0" indent="-228600" algn="just" defTabSz="914400" rtl="0" eaLnBrk="1" fontAlgn="auto" latinLnBrk="0" hangingPunct="1">
              <a:lnSpc>
                <a:spcPct val="90000"/>
              </a:lnSpc>
              <a:spcBef>
                <a:spcPts val="2005"/>
              </a:spcBef>
              <a:spcAft>
                <a:spcPts val="0"/>
              </a:spcAft>
              <a:buClrTx/>
              <a:buSzTx/>
              <a:buFont typeface="Arial"/>
              <a:buChar char="•"/>
              <a:tabLst>
                <a:tab pos="241300" algn="l"/>
              </a:tabLst>
              <a:defRPr/>
            </a:pPr>
            <a:r>
              <a:rPr kumimoji="0" sz="24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Las </a:t>
            </a:r>
            <a:r>
              <a:rPr kumimoji="0" sz="2400" b="0" i="0" u="none" strike="noStrike" kern="1200" cap="none" spc="-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características </a:t>
            </a:r>
            <a:r>
              <a:rPr kumimoji="0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y </a:t>
            </a:r>
            <a:r>
              <a:rPr kumimoji="0" sz="2400" b="0" i="0" u="none" strike="noStrike" kern="1200" cap="none" spc="-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propiedades </a:t>
            </a:r>
            <a:r>
              <a:rPr kumimoji="0" sz="24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de  </a:t>
            </a:r>
            <a:r>
              <a:rPr kumimoji="0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los </a:t>
            </a:r>
            <a:r>
              <a:rPr kumimoji="0" sz="2400" b="0" i="0" u="none" strike="noStrike" kern="1200" cap="none" spc="-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átomos </a:t>
            </a:r>
            <a:r>
              <a:rPr kumimoji="0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y </a:t>
            </a:r>
            <a:r>
              <a:rPr kumimoji="0" sz="24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moléculas se deben </a:t>
            </a:r>
            <a:r>
              <a:rPr kumimoji="0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a  las </a:t>
            </a:r>
            <a:r>
              <a:rPr kumimoji="0" sz="2400" b="0" i="0" u="none" strike="noStrike" kern="1200" cap="none" spc="-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interacciones </a:t>
            </a:r>
            <a:r>
              <a:rPr kumimoji="0" sz="24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eléctricas </a:t>
            </a:r>
            <a:r>
              <a:rPr kumimoji="0" sz="2400" b="0" i="0" u="none" strike="noStrike" kern="1200" cap="none" spc="-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entre </a:t>
            </a:r>
            <a:r>
              <a:rPr kumimoji="0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las  </a:t>
            </a:r>
            <a:r>
              <a:rPr kumimoji="0" sz="24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partículas que </a:t>
            </a:r>
            <a:r>
              <a:rPr kumimoji="0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los</a:t>
            </a:r>
            <a:r>
              <a:rPr kumimoji="0" sz="2400" b="0" i="0" u="none" strike="noStrike" kern="1200" cap="none" spc="-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 </a:t>
            </a:r>
            <a:r>
              <a:rPr kumimoji="0" sz="2400" b="0" i="0" u="none" strike="noStrike" kern="1200" cap="none" spc="-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componen.</a:t>
            </a:r>
            <a:endParaRPr kumimoji="0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2696321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ángulo 1">
                <a:extLst>
                  <a:ext uri="{FF2B5EF4-FFF2-40B4-BE49-F238E27FC236}">
                    <a16:creationId xmlns:a16="http://schemas.microsoft.com/office/drawing/2014/main" id="{071A369D-7E33-475E-93CF-D2CBB8AD8D34}"/>
                  </a:ext>
                </a:extLst>
              </p:cNvPr>
              <p:cNvSpPr/>
              <p:nvPr/>
            </p:nvSpPr>
            <p:spPr>
              <a:xfrm>
                <a:off x="4829371" y="617232"/>
                <a:ext cx="126662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PE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𝝋</m:t>
                          </m:r>
                        </m:e>
                        <m:sub>
                          <m:r>
                            <a:rPr kumimoji="0" lang="es-PE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𝒕𝒐𝒕𝒂𝒍</m:t>
                          </m:r>
                        </m:sub>
                      </m:sSub>
                      <m:r>
                        <a:rPr kumimoji="0" lang="es-PE" sz="1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s-PE" sz="1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𝟎</m:t>
                      </m:r>
                    </m:oMath>
                  </m:oMathPara>
                </a14:m>
                <a:endParaRPr kumimoji="0" lang="es-PE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" name="Rectángulo 1">
                <a:extLst>
                  <a:ext uri="{FF2B5EF4-FFF2-40B4-BE49-F238E27FC236}">
                    <a16:creationId xmlns:a16="http://schemas.microsoft.com/office/drawing/2014/main" id="{071A369D-7E33-475E-93CF-D2CBB8AD8D3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9371" y="617232"/>
                <a:ext cx="1266629" cy="369332"/>
              </a:xfrm>
              <a:prstGeom prst="rect">
                <a:avLst/>
              </a:prstGeom>
              <a:blipFill>
                <a:blip r:embed="rId2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ángulo 2">
                <a:extLst>
                  <a:ext uri="{FF2B5EF4-FFF2-40B4-BE49-F238E27FC236}">
                    <a16:creationId xmlns:a16="http://schemas.microsoft.com/office/drawing/2014/main" id="{D730D49B-637A-4D08-9954-F4763DBE95B0}"/>
                  </a:ext>
                </a:extLst>
              </p:cNvPr>
              <p:cNvSpPr/>
              <p:nvPr/>
            </p:nvSpPr>
            <p:spPr>
              <a:xfrm>
                <a:off x="4019944" y="1139924"/>
                <a:ext cx="3339311" cy="3907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PE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𝜑</m:t>
                          </m:r>
                        </m:e>
                        <m:sub>
                          <m:r>
                            <a:rPr kumimoji="0" lang="es-PE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𝑜𝑡𝑎𝑙</m:t>
                          </m:r>
                        </m:sub>
                      </m:sSub>
                      <m:r>
                        <a:rPr kumimoji="0" lang="es-PE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s-PE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𝜑</m:t>
                          </m:r>
                        </m:e>
                        <m:sub>
                          <m:r>
                            <a:rPr kumimoji="0" lang="es-PE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𝑐</m:t>
                          </m:r>
                          <m:r>
                            <a:rPr kumimoji="0" lang="es-PE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í</m:t>
                          </m:r>
                          <m:r>
                            <a:rPr kumimoji="0" lang="es-PE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𝑟𝑐𝑢𝑙𝑜</m:t>
                          </m:r>
                        </m:sub>
                      </m:sSub>
                      <m:r>
                        <a:rPr kumimoji="0" lang="es-PE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s-PE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𝜑</m:t>
                          </m:r>
                        </m:e>
                        <m:sub>
                          <m:r>
                            <a:rPr kumimoji="0" lang="es-PE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𝑝𝑎𝑟𝑎𝑏𝑜𝑙𝑜𝑖𝑑𝑒</m:t>
                          </m:r>
                        </m:sub>
                      </m:sSub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Rectángulo 2">
                <a:extLst>
                  <a:ext uri="{FF2B5EF4-FFF2-40B4-BE49-F238E27FC236}">
                    <a16:creationId xmlns:a16="http://schemas.microsoft.com/office/drawing/2014/main" id="{D730D49B-637A-4D08-9954-F4763DBE95B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9944" y="1139924"/>
                <a:ext cx="3339311" cy="390748"/>
              </a:xfrm>
              <a:prstGeom prst="rect">
                <a:avLst/>
              </a:prstGeom>
              <a:blipFill>
                <a:blip r:embed="rId3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ángulo 3">
                <a:extLst>
                  <a:ext uri="{FF2B5EF4-FFF2-40B4-BE49-F238E27FC236}">
                    <a16:creationId xmlns:a16="http://schemas.microsoft.com/office/drawing/2014/main" id="{47609C6F-D86B-44A4-ACDA-99E2335B3B6E}"/>
                  </a:ext>
                </a:extLst>
              </p:cNvPr>
              <p:cNvSpPr/>
              <p:nvPr/>
            </p:nvSpPr>
            <p:spPr>
              <a:xfrm>
                <a:off x="4348521" y="1684032"/>
                <a:ext cx="2883162" cy="3907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𝜑</m:t>
                          </m:r>
                        </m:e>
                        <m:sub>
                          <m:r>
                            <a:rPr kumimoji="0" lang="es-PE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𝑐</m:t>
                          </m:r>
                          <m:r>
                            <a:rPr kumimoji="0" lang="es-PE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í</m:t>
                          </m:r>
                          <m:r>
                            <a:rPr kumimoji="0" lang="es-PE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𝑟𝑐𝑢𝑙𝑜</m:t>
                          </m:r>
                        </m:sub>
                      </m:sSub>
                      <m:r>
                        <a:rPr kumimoji="0" lang="es-PE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s-PE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𝜑</m:t>
                          </m:r>
                        </m:e>
                        <m:sub>
                          <m:r>
                            <a:rPr kumimoji="0" lang="es-PE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𝑝𝑎𝑟𝑎𝑏𝑜𝑙𝑜𝑖𝑑𝑒</m:t>
                          </m:r>
                        </m:sub>
                      </m:sSub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Rectángulo 3">
                <a:extLst>
                  <a:ext uri="{FF2B5EF4-FFF2-40B4-BE49-F238E27FC236}">
                    <a16:creationId xmlns:a16="http://schemas.microsoft.com/office/drawing/2014/main" id="{47609C6F-D86B-44A4-ACDA-99E2335B3B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8521" y="1684032"/>
                <a:ext cx="2883162" cy="390748"/>
              </a:xfrm>
              <a:prstGeom prst="rect">
                <a:avLst/>
              </a:prstGeom>
              <a:blipFill>
                <a:blip r:embed="rId4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ángulo 4">
                <a:extLst>
                  <a:ext uri="{FF2B5EF4-FFF2-40B4-BE49-F238E27FC236}">
                    <a16:creationId xmlns:a16="http://schemas.microsoft.com/office/drawing/2014/main" id="{EA71B108-C790-4B1B-93E1-1E7CE77248BA}"/>
                  </a:ext>
                </a:extLst>
              </p:cNvPr>
              <p:cNvSpPr/>
              <p:nvPr/>
            </p:nvSpPr>
            <p:spPr>
              <a:xfrm>
                <a:off x="4348521" y="2074780"/>
                <a:ext cx="2652329" cy="3907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𝜑</m:t>
                          </m:r>
                        </m:e>
                        <m:sub>
                          <m:r>
                            <a:rPr kumimoji="0" lang="es-PE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𝑝𝑎𝑟𝑎𝑏𝑜𝑙𝑜𝑖𝑑𝑒</m:t>
                          </m:r>
                        </m:sub>
                      </m:sSub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s-PE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s-PE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𝜑</m:t>
                          </m:r>
                        </m:e>
                        <m:sub>
                          <m:r>
                            <a:rPr kumimoji="0" lang="es-PE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𝑐</m:t>
                          </m:r>
                          <m:r>
                            <a:rPr kumimoji="0" lang="es-PE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í</m:t>
                          </m:r>
                          <m:r>
                            <a:rPr kumimoji="0" lang="es-PE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𝑟𝑐𝑢𝑙𝑜</m:t>
                          </m:r>
                        </m:sub>
                      </m:sSub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" name="Rectángulo 4">
                <a:extLst>
                  <a:ext uri="{FF2B5EF4-FFF2-40B4-BE49-F238E27FC236}">
                    <a16:creationId xmlns:a16="http://schemas.microsoft.com/office/drawing/2014/main" id="{EA71B108-C790-4B1B-93E1-1E7CE77248B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8521" y="2074780"/>
                <a:ext cx="2652329" cy="390748"/>
              </a:xfrm>
              <a:prstGeom prst="rect">
                <a:avLst/>
              </a:prstGeom>
              <a:blipFill>
                <a:blip r:embed="rId5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ángulo 5">
                <a:extLst>
                  <a:ext uri="{FF2B5EF4-FFF2-40B4-BE49-F238E27FC236}">
                    <a16:creationId xmlns:a16="http://schemas.microsoft.com/office/drawing/2014/main" id="{8ED95168-0F6B-45F9-B8AB-39F5D7E2C33A}"/>
                  </a:ext>
                </a:extLst>
              </p:cNvPr>
              <p:cNvSpPr/>
              <p:nvPr/>
            </p:nvSpPr>
            <p:spPr>
              <a:xfrm>
                <a:off x="4348521" y="2613124"/>
                <a:ext cx="2735492" cy="3907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𝜑</m:t>
                          </m:r>
                        </m:e>
                        <m:sub>
                          <m:r>
                            <a:rPr kumimoji="0" lang="es-PE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𝑝𝑎𝑟𝑎𝑏𝑜𝑙𝑜𝑖𝑑𝑒</m:t>
                          </m:r>
                        </m:sub>
                      </m:sSub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𝐸𝑆𝐶𝑜𝑠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𝜃</m:t>
                      </m:r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" name="Rectángulo 5">
                <a:extLst>
                  <a:ext uri="{FF2B5EF4-FFF2-40B4-BE49-F238E27FC236}">
                    <a16:creationId xmlns:a16="http://schemas.microsoft.com/office/drawing/2014/main" id="{8ED95168-0F6B-45F9-B8AB-39F5D7E2C3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8521" y="2613124"/>
                <a:ext cx="2735492" cy="390748"/>
              </a:xfrm>
              <a:prstGeom prst="rect">
                <a:avLst/>
              </a:prstGeom>
              <a:blipFill>
                <a:blip r:embed="rId6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ángulo 6">
                <a:extLst>
                  <a:ext uri="{FF2B5EF4-FFF2-40B4-BE49-F238E27FC236}">
                    <a16:creationId xmlns:a16="http://schemas.microsoft.com/office/drawing/2014/main" id="{9C3D56E0-4E0A-4F8C-BFD4-C431E405906A}"/>
                  </a:ext>
                </a:extLst>
              </p:cNvPr>
              <p:cNvSpPr/>
              <p:nvPr/>
            </p:nvSpPr>
            <p:spPr>
              <a:xfrm>
                <a:off x="4321853" y="3034146"/>
                <a:ext cx="3183885" cy="3962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𝜑</m:t>
                          </m:r>
                        </m:e>
                        <m:sub>
                          <m:r>
                            <a:rPr kumimoji="0" lang="es-PE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𝑝𝑎𝑟𝑎𝑏𝑜𝑙𝑜𝑖𝑑𝑒</m:t>
                          </m:r>
                        </m:sub>
                      </m:sSub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𝐸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𝜋</m:t>
                      </m:r>
                      <m:sSup>
                        <m:sSup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𝑟</m:t>
                          </m:r>
                        </m:e>
                        <m:sup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𝐶𝑜𝑠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𝜃</m:t>
                      </m:r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" name="Rectángulo 6">
                <a:extLst>
                  <a:ext uri="{FF2B5EF4-FFF2-40B4-BE49-F238E27FC236}">
                    <a16:creationId xmlns:a16="http://schemas.microsoft.com/office/drawing/2014/main" id="{9C3D56E0-4E0A-4F8C-BFD4-C431E40590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1853" y="3034146"/>
                <a:ext cx="3183885" cy="396262"/>
              </a:xfrm>
              <a:prstGeom prst="rect">
                <a:avLst/>
              </a:prstGeom>
              <a:blipFill>
                <a:blip r:embed="rId7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ángulo 7">
                <a:extLst>
                  <a:ext uri="{FF2B5EF4-FFF2-40B4-BE49-F238E27FC236}">
                    <a16:creationId xmlns:a16="http://schemas.microsoft.com/office/drawing/2014/main" id="{B77C4FF4-13E0-4125-BE8B-D92935A6423F}"/>
                  </a:ext>
                </a:extLst>
              </p:cNvPr>
              <p:cNvSpPr/>
              <p:nvPr/>
            </p:nvSpPr>
            <p:spPr>
              <a:xfrm>
                <a:off x="4321852" y="3536312"/>
                <a:ext cx="3958648" cy="3962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𝜑</m:t>
                          </m:r>
                        </m:e>
                        <m:sub>
                          <m:r>
                            <a:rPr kumimoji="0" lang="es-PE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𝑝𝑎𝑟𝑎𝑏𝑜𝑙𝑜𝑖𝑑𝑒</m:t>
                          </m:r>
                        </m:sub>
                      </m:sSub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1499(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𝜋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  </m:t>
                      </m:r>
                      <m:sSup>
                        <m:sSup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.16</m:t>
                          </m:r>
                        </m:e>
                        <m:sup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𝐶𝑜𝑠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𝜃</m:t>
                      </m:r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Rectángulo 7">
                <a:extLst>
                  <a:ext uri="{FF2B5EF4-FFF2-40B4-BE49-F238E27FC236}">
                    <a16:creationId xmlns:a16="http://schemas.microsoft.com/office/drawing/2014/main" id="{B77C4FF4-13E0-4125-BE8B-D92935A642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1852" y="3536312"/>
                <a:ext cx="3958648" cy="396262"/>
              </a:xfrm>
              <a:prstGeom prst="rect">
                <a:avLst/>
              </a:prstGeom>
              <a:blipFill>
                <a:blip r:embed="rId8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CuadroTexto 8">
            <a:extLst>
              <a:ext uri="{FF2B5EF4-FFF2-40B4-BE49-F238E27FC236}">
                <a16:creationId xmlns:a16="http://schemas.microsoft.com/office/drawing/2014/main" id="{83BBB235-95D2-499D-98E0-DD531C021614}"/>
              </a:ext>
            </a:extLst>
          </p:cNvPr>
          <p:cNvSpPr txBox="1"/>
          <p:nvPr/>
        </p:nvSpPr>
        <p:spPr>
          <a:xfrm>
            <a:off x="1066800" y="1607066"/>
            <a:ext cx="19431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ATOS</a:t>
            </a: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= 1499 N/C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= 0.16 m</a:t>
            </a:r>
          </a:p>
        </p:txBody>
      </p:sp>
      <p:pic>
        <p:nvPicPr>
          <p:cNvPr id="10" name="Imagen 9">
            <a:extLst>
              <a:ext uri="{FF2B5EF4-FFF2-40B4-BE49-F238E27FC236}">
                <a16:creationId xmlns:a16="http://schemas.microsoft.com/office/drawing/2014/main" id="{AF27C94B-3CED-4032-81CE-09DFE98556D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547037" y="2707034"/>
            <a:ext cx="3183885" cy="1145745"/>
          </a:xfrm>
          <a:prstGeom prst="rect">
            <a:avLst/>
          </a:prstGeom>
        </p:spPr>
      </p:pic>
      <p:cxnSp>
        <p:nvCxnSpPr>
          <p:cNvPr id="14" name="Conector recto de flecha 13">
            <a:extLst>
              <a:ext uri="{FF2B5EF4-FFF2-40B4-BE49-F238E27FC236}">
                <a16:creationId xmlns:a16="http://schemas.microsoft.com/office/drawing/2014/main" id="{5EC1314C-C49A-401D-9879-29E8A7E42739}"/>
              </a:ext>
            </a:extLst>
          </p:cNvPr>
          <p:cNvCxnSpPr/>
          <p:nvPr/>
        </p:nvCxnSpPr>
        <p:spPr>
          <a:xfrm flipH="1">
            <a:off x="8813800" y="3429000"/>
            <a:ext cx="723900" cy="0"/>
          </a:xfrm>
          <a:prstGeom prst="straightConnector1">
            <a:avLst/>
          </a:prstGeom>
          <a:ln w="412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recto de flecha 15">
            <a:extLst>
              <a:ext uri="{FF2B5EF4-FFF2-40B4-BE49-F238E27FC236}">
                <a16:creationId xmlns:a16="http://schemas.microsoft.com/office/drawing/2014/main" id="{D32C107C-094C-4E27-B968-F9592D262227}"/>
              </a:ext>
            </a:extLst>
          </p:cNvPr>
          <p:cNvCxnSpPr/>
          <p:nvPr/>
        </p:nvCxnSpPr>
        <p:spPr>
          <a:xfrm>
            <a:off x="10384971" y="4553076"/>
            <a:ext cx="702129" cy="0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recto de flecha 16">
            <a:extLst>
              <a:ext uri="{FF2B5EF4-FFF2-40B4-BE49-F238E27FC236}">
                <a16:creationId xmlns:a16="http://schemas.microsoft.com/office/drawing/2014/main" id="{91389C17-B1F4-4447-B77A-8F2BED561922}"/>
              </a:ext>
            </a:extLst>
          </p:cNvPr>
          <p:cNvCxnSpPr/>
          <p:nvPr/>
        </p:nvCxnSpPr>
        <p:spPr>
          <a:xfrm flipH="1">
            <a:off x="9661071" y="4553076"/>
            <a:ext cx="723900" cy="0"/>
          </a:xfrm>
          <a:prstGeom prst="straightConnector1">
            <a:avLst/>
          </a:prstGeom>
          <a:ln w="412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uadroTexto 17">
            <a:extLst>
              <a:ext uri="{FF2B5EF4-FFF2-40B4-BE49-F238E27FC236}">
                <a16:creationId xmlns:a16="http://schemas.microsoft.com/office/drawing/2014/main" id="{62AD8A04-1241-4913-9CD2-129153DA0F8A}"/>
              </a:ext>
            </a:extLst>
          </p:cNvPr>
          <p:cNvSpPr txBox="1"/>
          <p:nvPr/>
        </p:nvSpPr>
        <p:spPr>
          <a:xfrm>
            <a:off x="10121764" y="4156814"/>
            <a:ext cx="614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80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ángulo 18">
                <a:extLst>
                  <a:ext uri="{FF2B5EF4-FFF2-40B4-BE49-F238E27FC236}">
                    <a16:creationId xmlns:a16="http://schemas.microsoft.com/office/drawing/2014/main" id="{FBEDA2F6-9E4B-4931-ADC3-52844EC1713B}"/>
                  </a:ext>
                </a:extLst>
              </p:cNvPr>
              <p:cNvSpPr/>
              <p:nvPr/>
            </p:nvSpPr>
            <p:spPr>
              <a:xfrm>
                <a:off x="4321852" y="4074906"/>
                <a:ext cx="4206793" cy="3962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𝜑</m:t>
                          </m:r>
                        </m:e>
                        <m:sub>
                          <m:r>
                            <a:rPr kumimoji="0" lang="es-PE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𝑝𝑎𝑟𝑎𝑏𝑜𝑙𝑜𝑖𝑑𝑒</m:t>
                          </m:r>
                        </m:sub>
                      </m:sSub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1499(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𝜋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  </m:t>
                      </m:r>
                      <m:sSup>
                        <m:sSup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.16</m:t>
                          </m:r>
                        </m:e>
                        <m:sup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𝐶𝑜𝑠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180</m:t>
                      </m:r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9" name="Rectángulo 18">
                <a:extLst>
                  <a:ext uri="{FF2B5EF4-FFF2-40B4-BE49-F238E27FC236}">
                    <a16:creationId xmlns:a16="http://schemas.microsoft.com/office/drawing/2014/main" id="{FBEDA2F6-9E4B-4931-ADC3-52844EC171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1852" y="4074906"/>
                <a:ext cx="4206793" cy="396262"/>
              </a:xfrm>
              <a:prstGeom prst="rect">
                <a:avLst/>
              </a:prstGeom>
              <a:blipFill>
                <a:blip r:embed="rId10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ángulo 19">
                <a:extLst>
                  <a:ext uri="{FF2B5EF4-FFF2-40B4-BE49-F238E27FC236}">
                    <a16:creationId xmlns:a16="http://schemas.microsoft.com/office/drawing/2014/main" id="{B7526B92-CC39-434E-AA5D-6E15201B70BF}"/>
                  </a:ext>
                </a:extLst>
              </p:cNvPr>
              <p:cNvSpPr/>
              <p:nvPr/>
            </p:nvSpPr>
            <p:spPr>
              <a:xfrm>
                <a:off x="4350402" y="4613500"/>
                <a:ext cx="3891065" cy="3962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𝜑</m:t>
                          </m:r>
                        </m:e>
                        <m:sub>
                          <m:r>
                            <a:rPr kumimoji="0" lang="es-PE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𝑝𝑎𝑟𝑎𝑏𝑜𝑙𝑜𝑖𝑑𝑒</m:t>
                          </m:r>
                        </m:sub>
                      </m:sSub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1499(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𝜋</m:t>
                      </m:r>
                      <m:sSup>
                        <m:sSup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 0.16</m:t>
                          </m:r>
                        </m:e>
                        <m:sup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(−1)</m:t>
                      </m:r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Rectángulo 19">
                <a:extLst>
                  <a:ext uri="{FF2B5EF4-FFF2-40B4-BE49-F238E27FC236}">
                    <a16:creationId xmlns:a16="http://schemas.microsoft.com/office/drawing/2014/main" id="{B7526B92-CC39-434E-AA5D-6E15201B70B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0402" y="4613500"/>
                <a:ext cx="3891065" cy="396262"/>
              </a:xfrm>
              <a:prstGeom prst="rect">
                <a:avLst/>
              </a:prstGeom>
              <a:blipFill>
                <a:blip r:embed="rId11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ángulo 21">
                <a:extLst>
                  <a:ext uri="{FF2B5EF4-FFF2-40B4-BE49-F238E27FC236}">
                    <a16:creationId xmlns:a16="http://schemas.microsoft.com/office/drawing/2014/main" id="{77FF5EF0-8F3D-40E1-89F4-DFA4251FF3EF}"/>
                  </a:ext>
                </a:extLst>
              </p:cNvPr>
              <p:cNvSpPr/>
              <p:nvPr/>
            </p:nvSpPr>
            <p:spPr>
              <a:xfrm>
                <a:off x="4130963" y="5189838"/>
                <a:ext cx="4837799" cy="6685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PE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𝝋</m:t>
                          </m:r>
                        </m:e>
                        <m:sub>
                          <m:r>
                            <a:rPr kumimoji="0" lang="es-PE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𝒑𝒂𝒓𝒂𝒃𝒐𝒍𝒐𝒊𝒅𝒆</m:t>
                          </m:r>
                        </m:sub>
                      </m:sSub>
                      <m:r>
                        <a:rPr kumimoji="0" lang="es-PE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s-PE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𝟏𝟐𝟎</m:t>
                      </m:r>
                      <m:r>
                        <a:rPr kumimoji="0" lang="es-PE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r>
                        <a:rPr kumimoji="0" lang="es-PE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𝟓𝟓𝟔𝟕</m:t>
                      </m:r>
                      <m:r>
                        <a:rPr kumimoji="0" lang="es-PE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s-PE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𝟏𝟐𝟎</m:t>
                      </m:r>
                      <m:r>
                        <a:rPr kumimoji="0" lang="es-PE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r>
                        <a:rPr kumimoji="0" lang="es-PE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𝟔</m:t>
                      </m:r>
                      <m:r>
                        <a:rPr kumimoji="0" lang="es-PE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f>
                        <m:fPr>
                          <m:ctrlPr>
                            <a:rPr kumimoji="0" lang="es-PE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s-PE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𝑵</m:t>
                          </m:r>
                        </m:num>
                        <m:den>
                          <m:r>
                            <a:rPr kumimoji="0" lang="es-PE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𝑪</m:t>
                          </m:r>
                        </m:den>
                      </m:f>
                      <m:sSup>
                        <m:sSupPr>
                          <m:ctrlPr>
                            <a:rPr kumimoji="0" lang="es-PE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s-PE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𝒎</m:t>
                          </m:r>
                        </m:e>
                        <m:sup>
                          <m:r>
                            <a:rPr kumimoji="0" lang="es-PE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kumimoji="0" lang="es-PE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2" name="Rectángulo 21">
                <a:extLst>
                  <a:ext uri="{FF2B5EF4-FFF2-40B4-BE49-F238E27FC236}">
                    <a16:creationId xmlns:a16="http://schemas.microsoft.com/office/drawing/2014/main" id="{77FF5EF0-8F3D-40E1-89F4-DFA4251FF3E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0963" y="5189838"/>
                <a:ext cx="4837799" cy="66858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CuadroTexto 22">
            <a:extLst>
              <a:ext uri="{FF2B5EF4-FFF2-40B4-BE49-F238E27FC236}">
                <a16:creationId xmlns:a16="http://schemas.microsoft.com/office/drawing/2014/main" id="{A92F8D4A-F90A-4D33-A585-D0A9149C3245}"/>
              </a:ext>
            </a:extLst>
          </p:cNvPr>
          <p:cNvSpPr txBox="1"/>
          <p:nvPr/>
        </p:nvSpPr>
        <p:spPr>
          <a:xfrm>
            <a:off x="8579597" y="3279906"/>
            <a:ext cx="3891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</a:t>
            </a:r>
          </a:p>
        </p:txBody>
      </p:sp>
      <p:sp>
        <p:nvSpPr>
          <p:cNvPr id="11" name="CuadroTexto 10">
            <a:extLst>
              <a:ext uri="{FF2B5EF4-FFF2-40B4-BE49-F238E27FC236}">
                <a16:creationId xmlns:a16="http://schemas.microsoft.com/office/drawing/2014/main" id="{C3846995-69F1-45D0-AB4E-92FBE119473B}"/>
              </a:ext>
            </a:extLst>
          </p:cNvPr>
          <p:cNvSpPr txBox="1"/>
          <p:nvPr/>
        </p:nvSpPr>
        <p:spPr>
          <a:xfrm>
            <a:off x="9470571" y="4599770"/>
            <a:ext cx="3592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</a:t>
            </a:r>
          </a:p>
        </p:txBody>
      </p:sp>
      <p:sp>
        <p:nvSpPr>
          <p:cNvPr id="24" name="CuadroTexto 23">
            <a:extLst>
              <a:ext uri="{FF2B5EF4-FFF2-40B4-BE49-F238E27FC236}">
                <a16:creationId xmlns:a16="http://schemas.microsoft.com/office/drawing/2014/main" id="{7B0D4756-3AF5-4D0E-A882-20F9FC2A934A}"/>
              </a:ext>
            </a:extLst>
          </p:cNvPr>
          <p:cNvSpPr txBox="1"/>
          <p:nvPr/>
        </p:nvSpPr>
        <p:spPr>
          <a:xfrm>
            <a:off x="10846899" y="4640430"/>
            <a:ext cx="4804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</a:t>
            </a:r>
            <a:r>
              <a:rPr kumimoji="0" lang="es-PE" sz="1800" b="1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</a:t>
            </a:r>
            <a:endParaRPr kumimoji="0" lang="es-PE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0640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18" grpId="0"/>
      <p:bldP spid="19" grpId="0"/>
      <p:bldP spid="20" grpId="0"/>
      <p:bldP spid="22" grpId="0"/>
      <p:bldP spid="23" grpId="0"/>
      <p:bldP spid="11" grpId="0"/>
      <p:bldP spid="2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Google Shape;118;p7"/>
          <p:cNvSpPr txBox="1">
            <a:spLocks noGrp="1"/>
          </p:cNvSpPr>
          <p:nvPr>
            <p:ph type="title"/>
          </p:nvPr>
        </p:nvSpPr>
        <p:spPr>
          <a:xfrm>
            <a:off x="1945400" y="365125"/>
            <a:ext cx="9408399" cy="69656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rial"/>
              <a:buNone/>
            </a:pPr>
            <a:r>
              <a:rPr lang="es-PE" sz="4000">
                <a:latin typeface="Arial"/>
                <a:ea typeface="Arial"/>
                <a:cs typeface="Arial"/>
                <a:sym typeface="Arial"/>
              </a:rPr>
              <a:t>¿Qué aprendimos hoy?</a:t>
            </a:r>
            <a:endParaRPr sz="4000"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9" name="Google Shape;119;p7"/>
          <p:cNvSpPr txBox="1">
            <a:spLocks noGrp="1"/>
          </p:cNvSpPr>
          <p:nvPr>
            <p:ph type="body" idx="1"/>
          </p:nvPr>
        </p:nvSpPr>
        <p:spPr>
          <a:xfrm>
            <a:off x="838200" y="1490133"/>
            <a:ext cx="10515600" cy="46868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 lnSpcReduction="10000"/>
          </a:bodyPr>
          <a:lstStyle/>
          <a:p>
            <a:pPr>
              <a:spcBef>
                <a:spcPts val="0"/>
              </a:spcBef>
              <a:buClr>
                <a:schemeClr val="dk1"/>
              </a:buClr>
              <a:buSzPts val="2800"/>
            </a:pPr>
            <a:r>
              <a:rPr lang="es-PE" dirty="0">
                <a:latin typeface="Arial"/>
                <a:ea typeface="Arial"/>
                <a:cs typeface="Arial"/>
                <a:sym typeface="Arial"/>
              </a:rPr>
              <a:t>Identificamos la propiedad de carga eléctrica y su “obtención”</a:t>
            </a:r>
          </a:p>
          <a:p>
            <a:pPr>
              <a:spcBef>
                <a:spcPts val="0"/>
              </a:spcBef>
              <a:buClr>
                <a:schemeClr val="dk1"/>
              </a:buClr>
              <a:buSzPts val="2800"/>
            </a:pPr>
            <a:r>
              <a:rPr lang="es-PE" dirty="0">
                <a:latin typeface="Arial"/>
                <a:ea typeface="Arial"/>
                <a:cs typeface="Arial"/>
                <a:sym typeface="Arial"/>
              </a:rPr>
              <a:t>Identificamos y comprendimos la ley de interacción eléctrica o ley de Coulomb y con ello determinamos diagramas de cuerpo libre con la inclusión de la fuerza eléctrica. </a:t>
            </a:r>
          </a:p>
          <a:p>
            <a:pPr marL="228600" lvl="0" indent="-22860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</a:pPr>
            <a:r>
              <a:rPr lang="es-PE" dirty="0">
                <a:latin typeface="Arial"/>
                <a:ea typeface="Arial"/>
                <a:cs typeface="Arial"/>
                <a:sym typeface="Arial"/>
              </a:rPr>
              <a:t>Resolvimos problemas con fuerzas eléctricas debido a configuraciones discretas de cargas eléctrica.</a:t>
            </a:r>
          </a:p>
          <a:p>
            <a:pPr marL="228600" lvl="0" indent="-22860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</a:pPr>
            <a:r>
              <a:rPr lang="es-PE" dirty="0">
                <a:latin typeface="Arial"/>
                <a:ea typeface="Arial"/>
                <a:cs typeface="Arial"/>
                <a:sym typeface="Arial"/>
              </a:rPr>
              <a:t>Identificamos y comprendimos el concepto de campo eléctrico y la generación de diagramas de campos para configuraciones de cargas discretas.</a:t>
            </a:r>
          </a:p>
          <a:p>
            <a:pPr marL="228600" lvl="0" indent="-22860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</a:pPr>
            <a:r>
              <a:rPr lang="es-PE" dirty="0">
                <a:latin typeface="Arial"/>
                <a:ea typeface="Arial"/>
                <a:cs typeface="Arial"/>
                <a:sym typeface="Arial"/>
              </a:rPr>
              <a:t>Comprendimos el concepto de flujo eléctrico y se enunció la ley de Gauss como primera ley del electromagnetismo y sus aplicaciones </a:t>
            </a:r>
            <a:r>
              <a:rPr lang="es-PE">
                <a:latin typeface="Arial"/>
                <a:ea typeface="Arial"/>
                <a:cs typeface="Arial"/>
                <a:sym typeface="Arial"/>
              </a:rPr>
              <a:t>más sencillas.</a:t>
            </a:r>
            <a:endParaRPr lang="es-PE" dirty="0">
              <a:latin typeface="Arial"/>
              <a:ea typeface="Arial"/>
              <a:cs typeface="Arial"/>
              <a:sym typeface="Arial"/>
            </a:endParaRPr>
          </a:p>
          <a:p>
            <a:pPr marL="228600" lvl="0" indent="-22860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</a:pPr>
            <a:endParaRPr dirty="0"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Google Shape;124;p8"/>
          <p:cNvSpPr txBox="1">
            <a:spLocks noGrp="1"/>
          </p:cNvSpPr>
          <p:nvPr>
            <p:ph type="title"/>
          </p:nvPr>
        </p:nvSpPr>
        <p:spPr>
          <a:xfrm>
            <a:off x="1945400" y="365125"/>
            <a:ext cx="9408399" cy="69656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rial"/>
              <a:buNone/>
            </a:pPr>
            <a:r>
              <a:rPr lang="es-PE" sz="4000">
                <a:latin typeface="Arial"/>
                <a:ea typeface="Arial"/>
                <a:cs typeface="Arial"/>
                <a:sym typeface="Arial"/>
              </a:rPr>
              <a:t>Referencias Bibliográficas</a:t>
            </a:r>
            <a:endParaRPr sz="4000"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5" name="Google Shape;125;p8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635000" indent="-457200">
              <a:buSzPts val="2800"/>
            </a:pPr>
            <a:r>
              <a:rPr lang="es-PE" b="0" i="0" dirty="0">
                <a:solidFill>
                  <a:srgbClr val="374151"/>
                </a:solidFill>
                <a:effectLst/>
                <a:latin typeface="Söhne"/>
              </a:rPr>
              <a:t>Serway, R., &amp; Jewett, J. (2012). </a:t>
            </a:r>
            <a:r>
              <a:rPr lang="es-PE" b="0" i="1" dirty="0">
                <a:solidFill>
                  <a:srgbClr val="374151"/>
                </a:solidFill>
                <a:effectLst/>
                <a:latin typeface="Söhne"/>
              </a:rPr>
              <a:t>Física para ciencias e ingenierías</a:t>
            </a:r>
            <a:r>
              <a:rPr lang="es-PE" b="0" i="0" dirty="0">
                <a:solidFill>
                  <a:srgbClr val="374151"/>
                </a:solidFill>
                <a:effectLst/>
                <a:latin typeface="Söhne"/>
              </a:rPr>
              <a:t> (8a ed., Vol. 2). Editorial Thomson.</a:t>
            </a:r>
          </a:p>
          <a:p>
            <a:pPr marL="635000" indent="-457200">
              <a:buSzPts val="2800"/>
            </a:pPr>
            <a:r>
              <a:rPr lang="es-PE" b="0" i="0" dirty="0">
                <a:solidFill>
                  <a:srgbClr val="374151"/>
                </a:solidFill>
                <a:effectLst/>
                <a:latin typeface="Söhne"/>
              </a:rPr>
              <a:t>Young, H. D., Freedman, R. A., &amp; Lewis, A. L. (2013). </a:t>
            </a:r>
            <a:r>
              <a:rPr lang="es-PE" b="0" i="1" dirty="0">
                <a:solidFill>
                  <a:srgbClr val="374151"/>
                </a:solidFill>
                <a:effectLst/>
                <a:latin typeface="Söhne"/>
              </a:rPr>
              <a:t>Física universitaria</a:t>
            </a:r>
            <a:r>
              <a:rPr lang="es-PE" b="0" i="0" dirty="0">
                <a:solidFill>
                  <a:srgbClr val="374151"/>
                </a:solidFill>
                <a:effectLst/>
                <a:latin typeface="Söhne"/>
              </a:rPr>
              <a:t>. Sears y Zemansky.</a:t>
            </a:r>
          </a:p>
          <a:p>
            <a:pPr marL="177800" indent="0">
              <a:buSzPts val="2800"/>
              <a:buNone/>
            </a:pPr>
            <a:r>
              <a:rPr lang="es-PE" dirty="0">
                <a:solidFill>
                  <a:srgbClr val="374151"/>
                </a:solidFill>
                <a:latin typeface="Söhne"/>
              </a:rPr>
              <a:t>Complementarios</a:t>
            </a:r>
          </a:p>
          <a:p>
            <a:pPr marL="635000" indent="-457200">
              <a:buSzPts val="2800"/>
            </a:pPr>
            <a:r>
              <a:rPr lang="es-PE" dirty="0" err="1">
                <a:solidFill>
                  <a:srgbClr val="374151"/>
                </a:solidFill>
                <a:latin typeface="Söhne"/>
              </a:rPr>
              <a:t>Giancoli</a:t>
            </a:r>
            <a:r>
              <a:rPr lang="es-PE" dirty="0">
                <a:solidFill>
                  <a:srgbClr val="374151"/>
                </a:solidFill>
                <a:latin typeface="Söhne"/>
              </a:rPr>
              <a:t>, D.C (2009). Física para ciencias e ingenierías (4ª ed., vol. 2.). Pearson </a:t>
            </a:r>
            <a:r>
              <a:rPr lang="es-PE" dirty="0" err="1">
                <a:solidFill>
                  <a:srgbClr val="374151"/>
                </a:solidFill>
                <a:latin typeface="Söhne"/>
              </a:rPr>
              <a:t>Education</a:t>
            </a:r>
            <a:endParaRPr dirty="0">
              <a:solidFill>
                <a:srgbClr val="374151"/>
              </a:solidFill>
              <a:latin typeface="Söhne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466981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663954" y="539318"/>
            <a:ext cx="5543550" cy="51435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pc="-5" dirty="0"/>
              <a:t>Propiedades </a:t>
            </a:r>
            <a:r>
              <a:rPr dirty="0"/>
              <a:t>de la </a:t>
            </a:r>
            <a:r>
              <a:rPr spc="-25" dirty="0"/>
              <a:t>carga</a:t>
            </a:r>
            <a:r>
              <a:rPr spc="-110" dirty="0"/>
              <a:t> </a:t>
            </a:r>
            <a:r>
              <a:rPr spc="-5" dirty="0"/>
              <a:t>eléctrica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602994" y="1318386"/>
            <a:ext cx="4083685" cy="72072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0" lvl="0" indent="0" algn="l" defTabSz="914400" rtl="0" eaLnBrk="1" fontAlgn="auto" latinLnBrk="0" hangingPunct="1">
              <a:lnSpc>
                <a:spcPts val="2735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24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La unidad </a:t>
            </a:r>
            <a:r>
              <a:rPr kumimoji="0" sz="2400" b="0" i="0" u="none" strike="noStrike" kern="1200" cap="none" spc="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de </a:t>
            </a:r>
            <a:r>
              <a:rPr kumimoji="0" sz="2400" b="0" i="0" u="none" strike="noStrike" kern="1200" cap="none" spc="-2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carga  </a:t>
            </a:r>
            <a:r>
              <a:rPr kumimoji="0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en </a:t>
            </a:r>
            <a:r>
              <a:rPr kumimoji="0" sz="2400" b="0" i="0" u="none" strike="noStrike" kern="1200" cap="none" spc="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el </a:t>
            </a:r>
            <a:r>
              <a:rPr kumimoji="0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SI es </a:t>
            </a:r>
            <a:r>
              <a:rPr kumimoji="0" sz="2400" b="0" i="0" u="none" strike="noStrike" kern="1200" cap="none" spc="14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 </a:t>
            </a:r>
            <a:r>
              <a:rPr kumimoji="0" sz="2400" b="0" i="0" u="none" strike="noStrike" kern="1200" cap="none" spc="-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el</a:t>
            </a: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Calibri"/>
            </a:endParaRPr>
          </a:p>
          <a:p>
            <a:pPr marL="12700" marR="0" lvl="0" indent="0" algn="l" defTabSz="914400" rtl="0" eaLnBrk="1" fontAlgn="auto" latinLnBrk="0" hangingPunct="1">
              <a:lnSpc>
                <a:spcPts val="2735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2400" b="0" i="1" u="none" strike="noStrike" kern="1200" cap="none" spc="-5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coulomb</a:t>
            </a:r>
            <a:r>
              <a:rPr kumimoji="0" sz="2400" b="0" i="1" u="none" strike="noStrike" kern="1200" cap="none" spc="34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 </a:t>
            </a:r>
            <a:r>
              <a:rPr kumimoji="0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y</a:t>
            </a:r>
            <a:r>
              <a:rPr kumimoji="0" sz="2400" b="0" i="0" u="none" strike="noStrike" kern="1200" cap="none" spc="33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 </a:t>
            </a:r>
            <a:r>
              <a:rPr kumimoji="0" sz="24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su</a:t>
            </a:r>
            <a:r>
              <a:rPr kumimoji="0" sz="2400" b="0" i="0" u="none" strike="noStrike" kern="1200" cap="none" spc="33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 </a:t>
            </a:r>
            <a:r>
              <a:rPr kumimoji="0" sz="24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símbolo</a:t>
            </a:r>
            <a:r>
              <a:rPr kumimoji="0" sz="2400" b="0" i="0" u="none" strike="noStrike" kern="1200" cap="none" spc="32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 </a:t>
            </a:r>
            <a:r>
              <a:rPr kumimoji="0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es</a:t>
            </a:r>
            <a:r>
              <a:rPr kumimoji="0" sz="2400" b="0" i="0" u="none" strike="noStrike" kern="1200" cap="none" spc="33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 </a:t>
            </a:r>
            <a:r>
              <a:rPr kumimoji="0" sz="2400" b="0" i="1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C</a:t>
            </a:r>
            <a:r>
              <a:rPr kumimoji="0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.</a:t>
            </a:r>
            <a:r>
              <a:rPr kumimoji="0" sz="2400" b="0" i="0" u="none" strike="noStrike" kern="1200" cap="none" spc="32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 </a:t>
            </a:r>
            <a:r>
              <a:rPr kumimoji="0" sz="24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Los</a:t>
            </a: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Calibri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1602994" y="1976704"/>
            <a:ext cx="4083685" cy="3917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>
                <a:tab pos="1176655" algn="l"/>
                <a:tab pos="2266950" algn="l"/>
                <a:tab pos="2861310" algn="l"/>
                <a:tab pos="3799840" algn="l"/>
              </a:tabLst>
              <a:defRPr/>
            </a:pPr>
            <a:r>
              <a:rPr kumimoji="0" sz="2400" b="0" i="0" u="none" strike="noStrike" kern="1200" cap="none" spc="-4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v</a:t>
            </a:r>
            <a:r>
              <a:rPr kumimoji="0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alo</a:t>
            </a:r>
            <a:r>
              <a:rPr kumimoji="0" sz="2400" b="0" i="0" u="none" strike="noStrike" kern="1200" cap="none" spc="-4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r</a:t>
            </a:r>
            <a:r>
              <a:rPr kumimoji="0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es	típi</a:t>
            </a:r>
            <a:r>
              <a:rPr kumimoji="0" sz="2400" b="0" i="0" u="none" strike="noStrike" kern="1200" cap="none" spc="-2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c</a:t>
            </a:r>
            <a:r>
              <a:rPr kumimoji="0" sz="24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o</a:t>
            </a:r>
            <a:r>
              <a:rPr kumimoji="0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s	</a:t>
            </a:r>
            <a:r>
              <a:rPr kumimoji="0" sz="24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d</a:t>
            </a:r>
            <a:r>
              <a:rPr kumimoji="0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e	</a:t>
            </a:r>
            <a:r>
              <a:rPr kumimoji="0" sz="2400" b="0" i="0" u="none" strike="noStrike" kern="1200" cap="none" spc="-3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c</a:t>
            </a:r>
            <a:r>
              <a:rPr kumimoji="0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a</a:t>
            </a:r>
            <a:r>
              <a:rPr kumimoji="0" sz="2400" b="0" i="0" u="none" strike="noStrike" kern="1200" cap="none" spc="-3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r</a:t>
            </a:r>
            <a:r>
              <a:rPr kumimoji="0" sz="2400" b="0" i="0" u="none" strike="noStrike" kern="1200" cap="none" spc="-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g</a:t>
            </a:r>
            <a:r>
              <a:rPr kumimoji="0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a	</a:t>
            </a:r>
            <a:r>
              <a:rPr kumimoji="0" sz="24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se</a:t>
            </a: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Calibri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1602994" y="2306192"/>
            <a:ext cx="350012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2400" b="0" i="0" u="none" strike="noStrike" kern="1200" cap="none" spc="-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expresan utilizando</a:t>
            </a:r>
            <a:r>
              <a:rPr kumimoji="0" sz="2400" b="0" i="0" u="none" strike="noStrike" kern="1200" cap="none" spc="-5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 </a:t>
            </a:r>
            <a:r>
              <a:rPr kumimoji="0" sz="2400" b="0" i="0" u="none" strike="noStrike" kern="1200" cap="none" spc="-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prefijos.</a:t>
            </a: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Calibri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6550152" y="1251579"/>
            <a:ext cx="3787140" cy="1558925"/>
          </a:xfrm>
          <a:prstGeom prst="rect">
            <a:avLst/>
          </a:prstGeom>
        </p:spPr>
        <p:txBody>
          <a:bodyPr vert="horz" wrap="square" lIns="0" tIns="5080" rIns="0" bIns="0" rtlCol="0">
            <a:spAutoFit/>
          </a:bodyPr>
          <a:lstStyle/>
          <a:p>
            <a:pPr marL="38100" marR="30480" lvl="0" indent="0" algn="just" defTabSz="914400" rtl="0" eaLnBrk="1" fontAlgn="auto" latinLnBrk="0" hangingPunct="1">
              <a:lnSpc>
                <a:spcPct val="136100"/>
              </a:lnSpc>
              <a:spcBef>
                <a:spcPts val="4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2400" b="0" i="0" u="none" strike="noStrike" kern="1200" cap="none" spc="-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Prefijo </a:t>
            </a:r>
            <a:r>
              <a:rPr kumimoji="0" sz="24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micro </a:t>
            </a:r>
            <a:r>
              <a:rPr kumimoji="0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Wingdings"/>
                <a:ea typeface="+mn-ea"/>
                <a:cs typeface="Wingdings"/>
              </a:rPr>
              <a:t></a:t>
            </a:r>
            <a:r>
              <a:rPr kumimoji="0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1 </a:t>
            </a:r>
            <a:r>
              <a:rPr kumimoji="0" sz="2500" b="0" i="1" u="none" strike="noStrike" kern="1200" cap="none" spc="-3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/>
                <a:ea typeface="+mn-ea"/>
                <a:cs typeface="Symbol"/>
              </a:rPr>
              <a:t></a:t>
            </a:r>
            <a:r>
              <a:rPr kumimoji="0" sz="2400" b="0" i="1" u="none" strike="noStrike" kern="1200" cap="none" spc="-3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C </a:t>
            </a:r>
            <a:r>
              <a:rPr kumimoji="0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= 10 </a:t>
            </a:r>
            <a:r>
              <a:rPr kumimoji="0" sz="2400" b="0" i="1" u="none" strike="noStrike" kern="1200" cap="none" spc="-7" normalizeH="0" baseline="24305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– 6 </a:t>
            </a:r>
            <a:r>
              <a:rPr kumimoji="0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C  </a:t>
            </a:r>
            <a:r>
              <a:rPr kumimoji="0" sz="2400" b="0" i="0" u="none" strike="noStrike" kern="1200" cap="none" spc="-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Prefijo </a:t>
            </a:r>
            <a:r>
              <a:rPr kumimoji="0" sz="24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nano </a:t>
            </a:r>
            <a:r>
              <a:rPr kumimoji="0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Wingdings"/>
                <a:ea typeface="+mn-ea"/>
                <a:cs typeface="Wingdings"/>
              </a:rPr>
              <a:t></a:t>
            </a:r>
            <a:r>
              <a:rPr kumimoji="0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1 </a:t>
            </a:r>
            <a:r>
              <a:rPr kumimoji="0" sz="2500" b="0" i="1" u="none" strike="noStrike" kern="1200" cap="none" spc="-3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/>
                <a:ea typeface="+mn-ea"/>
                <a:cs typeface="Symbol"/>
              </a:rPr>
              <a:t></a:t>
            </a:r>
            <a:r>
              <a:rPr kumimoji="0" sz="2400" b="0" i="1" u="none" strike="noStrike" kern="1200" cap="none" spc="-3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C </a:t>
            </a:r>
            <a:r>
              <a:rPr kumimoji="0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= 10 </a:t>
            </a:r>
            <a:r>
              <a:rPr kumimoji="0" sz="2400" b="0" i="1" u="none" strike="noStrike" kern="1200" cap="none" spc="-7" normalizeH="0" baseline="24305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– 9 </a:t>
            </a:r>
            <a:r>
              <a:rPr kumimoji="0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C  </a:t>
            </a:r>
            <a:r>
              <a:rPr kumimoji="0" sz="2400" b="0" i="0" u="none" strike="noStrike" kern="1200" cap="none" spc="-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Prefijo </a:t>
            </a:r>
            <a:r>
              <a:rPr kumimoji="0" sz="2400" b="0" i="1" u="none" strike="noStrike" kern="1200" cap="none" spc="-1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pico </a:t>
            </a:r>
            <a:r>
              <a:rPr kumimoji="0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Wingdings"/>
                <a:ea typeface="+mn-ea"/>
                <a:cs typeface="Wingdings"/>
              </a:rPr>
              <a:t></a:t>
            </a:r>
            <a:r>
              <a:rPr kumimoji="0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1 </a:t>
            </a:r>
            <a:r>
              <a:rPr kumimoji="0" sz="2400" b="0" i="1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pC </a:t>
            </a:r>
            <a:r>
              <a:rPr kumimoji="0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= 10 </a:t>
            </a:r>
            <a:r>
              <a:rPr kumimoji="0" sz="2400" b="0" i="1" u="none" strike="noStrike" kern="1200" cap="none" spc="-7" normalizeH="0" baseline="24305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– 12</a:t>
            </a:r>
            <a:r>
              <a:rPr kumimoji="0" sz="2400" b="0" i="1" u="none" strike="noStrike" kern="1200" cap="none" spc="75" normalizeH="0" baseline="24305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 </a:t>
            </a:r>
            <a:r>
              <a:rPr kumimoji="0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C</a:t>
            </a: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Calibri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2072004" y="5727495"/>
            <a:ext cx="8875396" cy="461665"/>
          </a:xfrm>
          <a:prstGeom prst="rect">
            <a:avLst/>
          </a:prstGeom>
          <a:solidFill>
            <a:srgbClr val="FFFFCC"/>
          </a:solidFill>
        </p:spPr>
        <p:txBody>
          <a:bodyPr vert="horz" wrap="square" lIns="0" tIns="30480" rIns="0" bIns="0" rtlCol="0">
            <a:spAutoFit/>
          </a:bodyPr>
          <a:lstStyle/>
          <a:p>
            <a:pPr marL="91440" marR="0" lvl="0" indent="0" algn="l" defTabSz="914400" rtl="0" eaLnBrk="1" fontAlgn="auto" latinLnBrk="0" hangingPunct="1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2000" b="1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Donde </a:t>
            </a:r>
            <a:r>
              <a:rPr kumimoji="0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e </a:t>
            </a:r>
            <a:r>
              <a:rPr kumimoji="0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es la </a:t>
            </a:r>
            <a:r>
              <a:rPr kumimoji="0" sz="2000" b="1" i="0" u="none" strike="noStrike" kern="1200" cap="none" spc="-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carga </a:t>
            </a:r>
            <a:r>
              <a:rPr kumimoji="0" sz="2000" b="1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fundamental </a:t>
            </a:r>
            <a:r>
              <a:rPr kumimoji="0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y </a:t>
            </a:r>
            <a:r>
              <a:rPr kumimoji="0" sz="2000" b="1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su </a:t>
            </a:r>
            <a:r>
              <a:rPr kumimoji="0" sz="2000" b="1" i="0" u="none" strike="noStrike" kern="1200" cap="none" spc="-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valor </a:t>
            </a:r>
            <a:r>
              <a:rPr kumimoji="0" sz="2000" b="1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es</a:t>
            </a:r>
            <a:r>
              <a:rPr kumimoji="0" sz="2800" b="1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: </a:t>
            </a:r>
            <a:r>
              <a:rPr kumimoji="0" sz="2800" b="1" i="1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e = 1,60217733 x 10 </a:t>
            </a:r>
            <a:r>
              <a:rPr kumimoji="0" sz="2800" b="1" i="1" u="none" strike="noStrike" kern="1200" cap="none" spc="22" normalizeH="0" baseline="25641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– </a:t>
            </a:r>
            <a:r>
              <a:rPr kumimoji="0" sz="2800" b="1" i="1" u="none" strike="noStrike" kern="1200" cap="none" spc="15" normalizeH="0" baseline="25641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19</a:t>
            </a:r>
            <a:r>
              <a:rPr kumimoji="0" sz="2800" b="1" i="1" u="none" strike="noStrike" kern="1200" cap="none" spc="104" normalizeH="0" baseline="25641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 </a:t>
            </a:r>
            <a:r>
              <a:rPr kumimoji="0" sz="2800" b="1" i="1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C</a:t>
            </a:r>
            <a:endParaRPr kumimoji="0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Calibri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4192015" y="4899659"/>
            <a:ext cx="226060" cy="321945"/>
          </a:xfrm>
          <a:custGeom>
            <a:avLst/>
            <a:gdLst/>
            <a:ahLst/>
            <a:cxnLst/>
            <a:rect l="l" t="t" r="r" b="b"/>
            <a:pathLst>
              <a:path w="226060" h="321945">
                <a:moveTo>
                  <a:pt x="112903" y="0"/>
                </a:moveTo>
                <a:lnTo>
                  <a:pt x="46222" y="31036"/>
                </a:lnTo>
                <a:lnTo>
                  <a:pt x="21783" y="65864"/>
                </a:lnTo>
                <a:lnTo>
                  <a:pt x="5755" y="110036"/>
                </a:lnTo>
                <a:lnTo>
                  <a:pt x="0" y="160908"/>
                </a:lnTo>
                <a:lnTo>
                  <a:pt x="5755" y="211719"/>
                </a:lnTo>
                <a:lnTo>
                  <a:pt x="21783" y="255854"/>
                </a:lnTo>
                <a:lnTo>
                  <a:pt x="46222" y="290662"/>
                </a:lnTo>
                <a:lnTo>
                  <a:pt x="77216" y="313491"/>
                </a:lnTo>
                <a:lnTo>
                  <a:pt x="112903" y="321690"/>
                </a:lnTo>
                <a:lnTo>
                  <a:pt x="148590" y="313491"/>
                </a:lnTo>
                <a:lnTo>
                  <a:pt x="179583" y="290662"/>
                </a:lnTo>
                <a:lnTo>
                  <a:pt x="204022" y="255854"/>
                </a:lnTo>
                <a:lnTo>
                  <a:pt x="220050" y="211719"/>
                </a:lnTo>
                <a:lnTo>
                  <a:pt x="225806" y="160908"/>
                </a:lnTo>
                <a:lnTo>
                  <a:pt x="220050" y="110036"/>
                </a:lnTo>
                <a:lnTo>
                  <a:pt x="204022" y="65864"/>
                </a:lnTo>
                <a:lnTo>
                  <a:pt x="179583" y="31036"/>
                </a:lnTo>
                <a:lnTo>
                  <a:pt x="148590" y="8200"/>
                </a:lnTo>
                <a:lnTo>
                  <a:pt x="112903" y="0"/>
                </a:lnTo>
                <a:close/>
              </a:path>
            </a:pathLst>
          </a:custGeom>
          <a:solidFill>
            <a:srgbClr val="FFFFCC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4192015" y="4899659"/>
            <a:ext cx="226060" cy="321945"/>
          </a:xfrm>
          <a:custGeom>
            <a:avLst/>
            <a:gdLst/>
            <a:ahLst/>
            <a:cxnLst/>
            <a:rect l="l" t="t" r="r" b="b"/>
            <a:pathLst>
              <a:path w="226060" h="321945">
                <a:moveTo>
                  <a:pt x="0" y="160908"/>
                </a:moveTo>
                <a:lnTo>
                  <a:pt x="5755" y="110036"/>
                </a:lnTo>
                <a:lnTo>
                  <a:pt x="21783" y="65864"/>
                </a:lnTo>
                <a:lnTo>
                  <a:pt x="46222" y="31036"/>
                </a:lnTo>
                <a:lnTo>
                  <a:pt x="77215" y="8200"/>
                </a:lnTo>
                <a:lnTo>
                  <a:pt x="112903" y="0"/>
                </a:lnTo>
                <a:lnTo>
                  <a:pt x="148590" y="8200"/>
                </a:lnTo>
                <a:lnTo>
                  <a:pt x="179583" y="31036"/>
                </a:lnTo>
                <a:lnTo>
                  <a:pt x="204022" y="65864"/>
                </a:lnTo>
                <a:lnTo>
                  <a:pt x="220050" y="110036"/>
                </a:lnTo>
                <a:lnTo>
                  <a:pt x="225806" y="160908"/>
                </a:lnTo>
                <a:lnTo>
                  <a:pt x="220050" y="211719"/>
                </a:lnTo>
                <a:lnTo>
                  <a:pt x="204022" y="255854"/>
                </a:lnTo>
                <a:lnTo>
                  <a:pt x="179583" y="290662"/>
                </a:lnTo>
                <a:lnTo>
                  <a:pt x="148590" y="313491"/>
                </a:lnTo>
                <a:lnTo>
                  <a:pt x="112903" y="321690"/>
                </a:lnTo>
                <a:lnTo>
                  <a:pt x="77216" y="313491"/>
                </a:lnTo>
                <a:lnTo>
                  <a:pt x="46222" y="290662"/>
                </a:lnTo>
                <a:lnTo>
                  <a:pt x="21783" y="255854"/>
                </a:lnTo>
                <a:lnTo>
                  <a:pt x="5755" y="211719"/>
                </a:lnTo>
                <a:lnTo>
                  <a:pt x="0" y="160908"/>
                </a:lnTo>
                <a:close/>
              </a:path>
            </a:pathLst>
          </a:custGeom>
          <a:ln w="952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object 10"/>
          <p:cNvSpPr/>
          <p:nvPr/>
        </p:nvSpPr>
        <p:spPr>
          <a:xfrm>
            <a:off x="2927350" y="4768786"/>
            <a:ext cx="1689100" cy="576580"/>
          </a:xfrm>
          <a:custGeom>
            <a:avLst/>
            <a:gdLst/>
            <a:ahLst/>
            <a:cxnLst/>
            <a:rect l="l" t="t" r="r" b="b"/>
            <a:pathLst>
              <a:path w="1689100" h="576579">
                <a:moveTo>
                  <a:pt x="0" y="576262"/>
                </a:moveTo>
                <a:lnTo>
                  <a:pt x="1689100" y="576262"/>
                </a:lnTo>
                <a:lnTo>
                  <a:pt x="1689100" y="0"/>
                </a:lnTo>
                <a:lnTo>
                  <a:pt x="0" y="0"/>
                </a:lnTo>
                <a:lnTo>
                  <a:pt x="0" y="576262"/>
                </a:lnTo>
                <a:close/>
              </a:path>
            </a:pathLst>
          </a:custGeom>
          <a:solidFill>
            <a:srgbClr val="FFFFCC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object 11"/>
          <p:cNvSpPr/>
          <p:nvPr/>
        </p:nvSpPr>
        <p:spPr>
          <a:xfrm>
            <a:off x="4211828" y="4324222"/>
            <a:ext cx="226060" cy="303530"/>
          </a:xfrm>
          <a:custGeom>
            <a:avLst/>
            <a:gdLst/>
            <a:ahLst/>
            <a:cxnLst/>
            <a:rect l="l" t="t" r="r" b="b"/>
            <a:pathLst>
              <a:path w="226060" h="303529">
                <a:moveTo>
                  <a:pt x="113030" y="0"/>
                </a:moveTo>
                <a:lnTo>
                  <a:pt x="46250" y="29228"/>
                </a:lnTo>
                <a:lnTo>
                  <a:pt x="21791" y="62023"/>
                </a:lnTo>
                <a:lnTo>
                  <a:pt x="5756" y="103615"/>
                </a:lnTo>
                <a:lnTo>
                  <a:pt x="0" y="151510"/>
                </a:lnTo>
                <a:lnTo>
                  <a:pt x="5756" y="199406"/>
                </a:lnTo>
                <a:lnTo>
                  <a:pt x="21791" y="240998"/>
                </a:lnTo>
                <a:lnTo>
                  <a:pt x="46250" y="273793"/>
                </a:lnTo>
                <a:lnTo>
                  <a:pt x="77281" y="295299"/>
                </a:lnTo>
                <a:lnTo>
                  <a:pt x="113030" y="303021"/>
                </a:lnTo>
                <a:lnTo>
                  <a:pt x="148717" y="295299"/>
                </a:lnTo>
                <a:lnTo>
                  <a:pt x="179710" y="273793"/>
                </a:lnTo>
                <a:lnTo>
                  <a:pt x="204149" y="240998"/>
                </a:lnTo>
                <a:lnTo>
                  <a:pt x="220177" y="199406"/>
                </a:lnTo>
                <a:lnTo>
                  <a:pt x="225933" y="151510"/>
                </a:lnTo>
                <a:lnTo>
                  <a:pt x="220177" y="103615"/>
                </a:lnTo>
                <a:lnTo>
                  <a:pt x="204149" y="62023"/>
                </a:lnTo>
                <a:lnTo>
                  <a:pt x="179710" y="29228"/>
                </a:lnTo>
                <a:lnTo>
                  <a:pt x="148717" y="7722"/>
                </a:lnTo>
                <a:lnTo>
                  <a:pt x="113030" y="0"/>
                </a:lnTo>
                <a:close/>
              </a:path>
            </a:pathLst>
          </a:custGeom>
          <a:solidFill>
            <a:srgbClr val="FFFFCC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object 12"/>
          <p:cNvSpPr/>
          <p:nvPr/>
        </p:nvSpPr>
        <p:spPr>
          <a:xfrm>
            <a:off x="4211828" y="4324222"/>
            <a:ext cx="226060" cy="303530"/>
          </a:xfrm>
          <a:custGeom>
            <a:avLst/>
            <a:gdLst/>
            <a:ahLst/>
            <a:cxnLst/>
            <a:rect l="l" t="t" r="r" b="b"/>
            <a:pathLst>
              <a:path w="226060" h="303529">
                <a:moveTo>
                  <a:pt x="0" y="151510"/>
                </a:moveTo>
                <a:lnTo>
                  <a:pt x="5756" y="103615"/>
                </a:lnTo>
                <a:lnTo>
                  <a:pt x="21791" y="62023"/>
                </a:lnTo>
                <a:lnTo>
                  <a:pt x="46250" y="29228"/>
                </a:lnTo>
                <a:lnTo>
                  <a:pt x="113030" y="0"/>
                </a:lnTo>
                <a:lnTo>
                  <a:pt x="148717" y="7722"/>
                </a:lnTo>
                <a:lnTo>
                  <a:pt x="179710" y="29228"/>
                </a:lnTo>
                <a:lnTo>
                  <a:pt x="204149" y="62023"/>
                </a:lnTo>
                <a:lnTo>
                  <a:pt x="220177" y="103615"/>
                </a:lnTo>
                <a:lnTo>
                  <a:pt x="225933" y="151510"/>
                </a:lnTo>
                <a:lnTo>
                  <a:pt x="220177" y="199406"/>
                </a:lnTo>
                <a:lnTo>
                  <a:pt x="204149" y="240998"/>
                </a:lnTo>
                <a:lnTo>
                  <a:pt x="179710" y="273793"/>
                </a:lnTo>
                <a:lnTo>
                  <a:pt x="148717" y="295299"/>
                </a:lnTo>
                <a:lnTo>
                  <a:pt x="113030" y="303021"/>
                </a:lnTo>
                <a:lnTo>
                  <a:pt x="77281" y="295299"/>
                </a:lnTo>
                <a:lnTo>
                  <a:pt x="46250" y="273793"/>
                </a:lnTo>
                <a:lnTo>
                  <a:pt x="21791" y="240998"/>
                </a:lnTo>
                <a:lnTo>
                  <a:pt x="5756" y="199406"/>
                </a:lnTo>
                <a:lnTo>
                  <a:pt x="0" y="151510"/>
                </a:lnTo>
                <a:close/>
              </a:path>
            </a:pathLst>
          </a:custGeom>
          <a:ln w="952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object 13"/>
          <p:cNvSpPr/>
          <p:nvPr/>
        </p:nvSpPr>
        <p:spPr>
          <a:xfrm>
            <a:off x="2927350" y="4192587"/>
            <a:ext cx="1689100" cy="576580"/>
          </a:xfrm>
          <a:custGeom>
            <a:avLst/>
            <a:gdLst/>
            <a:ahLst/>
            <a:cxnLst/>
            <a:rect l="l" t="t" r="r" b="b"/>
            <a:pathLst>
              <a:path w="1689100" h="576579">
                <a:moveTo>
                  <a:pt x="0" y="576262"/>
                </a:moveTo>
                <a:lnTo>
                  <a:pt x="1689100" y="576262"/>
                </a:lnTo>
                <a:lnTo>
                  <a:pt x="1689100" y="0"/>
                </a:lnTo>
                <a:lnTo>
                  <a:pt x="0" y="0"/>
                </a:lnTo>
                <a:lnTo>
                  <a:pt x="0" y="576262"/>
                </a:lnTo>
                <a:close/>
              </a:path>
            </a:pathLst>
          </a:custGeom>
          <a:solidFill>
            <a:srgbClr val="FFFFCC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object 14"/>
          <p:cNvSpPr/>
          <p:nvPr/>
        </p:nvSpPr>
        <p:spPr>
          <a:xfrm>
            <a:off x="2927350" y="3674998"/>
            <a:ext cx="1689100" cy="517525"/>
          </a:xfrm>
          <a:custGeom>
            <a:avLst/>
            <a:gdLst/>
            <a:ahLst/>
            <a:cxnLst/>
            <a:rect l="l" t="t" r="r" b="b"/>
            <a:pathLst>
              <a:path w="1689100" h="517525">
                <a:moveTo>
                  <a:pt x="0" y="517525"/>
                </a:moveTo>
                <a:lnTo>
                  <a:pt x="1689100" y="517525"/>
                </a:lnTo>
                <a:lnTo>
                  <a:pt x="1689100" y="0"/>
                </a:lnTo>
                <a:lnTo>
                  <a:pt x="0" y="0"/>
                </a:lnTo>
                <a:lnTo>
                  <a:pt x="0" y="517525"/>
                </a:lnTo>
                <a:close/>
              </a:path>
            </a:pathLst>
          </a:custGeom>
          <a:solidFill>
            <a:srgbClr val="FFFFCC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object 15"/>
          <p:cNvSpPr/>
          <p:nvPr/>
        </p:nvSpPr>
        <p:spPr>
          <a:xfrm>
            <a:off x="2927350" y="3098787"/>
            <a:ext cx="1688719" cy="55309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16" name="object 16"/>
          <p:cNvGraphicFramePr>
            <a:graphicFrameLocks noGrp="1"/>
          </p:cNvGraphicFramePr>
          <p:nvPr/>
        </p:nvGraphicFramePr>
        <p:xfrm>
          <a:off x="2917825" y="3089268"/>
          <a:ext cx="6696708" cy="2246311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884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203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878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53085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3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9050">
                      <a:solidFill>
                        <a:srgbClr val="AA0039"/>
                      </a:solidFill>
                      <a:prstDash val="solid"/>
                    </a:lnL>
                    <a:lnR w="19050">
                      <a:solidFill>
                        <a:srgbClr val="AA0039"/>
                      </a:solidFill>
                      <a:prstDash val="solid"/>
                    </a:lnR>
                    <a:lnT w="28575">
                      <a:solidFill>
                        <a:srgbClr val="AA0039"/>
                      </a:solidFill>
                      <a:prstDash val="solid"/>
                    </a:lnT>
                    <a:lnB w="19050">
                      <a:solidFill>
                        <a:srgbClr val="AA0039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210"/>
                        </a:spcBef>
                      </a:pPr>
                      <a:r>
                        <a:rPr sz="2400" i="1" dirty="0">
                          <a:latin typeface="Calibri"/>
                          <a:cs typeface="Calibri"/>
                        </a:rPr>
                        <a:t>Masa</a:t>
                      </a:r>
                      <a:endParaRPr sz="2400">
                        <a:latin typeface="Calibri"/>
                        <a:cs typeface="Calibri"/>
                      </a:endParaRPr>
                    </a:p>
                  </a:txBody>
                  <a:tcPr marL="0" marR="0" marT="26670" marB="0">
                    <a:lnL w="19050">
                      <a:solidFill>
                        <a:srgbClr val="AA0039"/>
                      </a:solidFill>
                      <a:prstDash val="solid"/>
                    </a:lnL>
                    <a:lnR w="19050">
                      <a:solidFill>
                        <a:srgbClr val="AA0039"/>
                      </a:solidFill>
                      <a:prstDash val="solid"/>
                    </a:lnR>
                    <a:lnT w="19050">
                      <a:solidFill>
                        <a:srgbClr val="AA0039"/>
                      </a:solidFill>
                      <a:prstDash val="solid"/>
                    </a:lnT>
                    <a:lnB w="19050">
                      <a:solidFill>
                        <a:srgbClr val="AA0039"/>
                      </a:solidFill>
                      <a:prstDash val="soli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1905" algn="ctr">
                        <a:lnSpc>
                          <a:spcPct val="100000"/>
                        </a:lnSpc>
                        <a:spcBef>
                          <a:spcPts val="210"/>
                        </a:spcBef>
                      </a:pPr>
                      <a:r>
                        <a:rPr sz="2400" i="1" dirty="0">
                          <a:latin typeface="Calibri"/>
                          <a:cs typeface="Calibri"/>
                        </a:rPr>
                        <a:t>Carga</a:t>
                      </a:r>
                      <a:endParaRPr sz="2400">
                        <a:latin typeface="Calibri"/>
                        <a:cs typeface="Calibri"/>
                      </a:endParaRPr>
                    </a:p>
                  </a:txBody>
                  <a:tcPr marL="0" marR="0" marT="26670" marB="0">
                    <a:lnL w="19050">
                      <a:solidFill>
                        <a:srgbClr val="AA0039"/>
                      </a:solidFill>
                      <a:prstDash val="solid"/>
                    </a:lnL>
                    <a:lnR w="19050">
                      <a:solidFill>
                        <a:srgbClr val="AA0039"/>
                      </a:solidFill>
                      <a:prstDash val="solid"/>
                    </a:lnR>
                    <a:lnT w="19050">
                      <a:solidFill>
                        <a:srgbClr val="AA0039"/>
                      </a:solidFill>
                      <a:prstDash val="solid"/>
                    </a:lnT>
                    <a:lnB w="19050">
                      <a:solidFill>
                        <a:srgbClr val="AA0039"/>
                      </a:solidFill>
                      <a:prstDash val="soli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3084">
                <a:tc>
                  <a:txBody>
                    <a:bodyPr/>
                    <a:lstStyle/>
                    <a:p>
                      <a:pPr marL="91440">
                        <a:lnSpc>
                          <a:spcPct val="100000"/>
                        </a:lnSpc>
                        <a:spcBef>
                          <a:spcPts val="390"/>
                        </a:spcBef>
                      </a:pPr>
                      <a:r>
                        <a:rPr sz="2400" i="1" spc="-5" dirty="0">
                          <a:latin typeface="Calibri"/>
                          <a:cs typeface="Calibri"/>
                        </a:rPr>
                        <a:t>Electrón</a:t>
                      </a:r>
                      <a:endParaRPr sz="2400">
                        <a:latin typeface="Calibri"/>
                        <a:cs typeface="Calibri"/>
                      </a:endParaRPr>
                    </a:p>
                  </a:txBody>
                  <a:tcPr marL="0" marR="0" marT="49530" marB="0">
                    <a:lnL w="19050">
                      <a:solidFill>
                        <a:srgbClr val="AA0039"/>
                      </a:solidFill>
                      <a:prstDash val="solid"/>
                    </a:lnL>
                    <a:lnR w="19050">
                      <a:solidFill>
                        <a:srgbClr val="AA0039"/>
                      </a:solidFill>
                      <a:prstDash val="solid"/>
                    </a:lnR>
                    <a:lnT w="19050">
                      <a:solidFill>
                        <a:srgbClr val="AA0039"/>
                      </a:solidFill>
                      <a:prstDash val="solid"/>
                    </a:lnT>
                    <a:lnB w="19050">
                      <a:solidFill>
                        <a:srgbClr val="AA0039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1905" algn="ctr">
                        <a:lnSpc>
                          <a:spcPct val="100000"/>
                        </a:lnSpc>
                        <a:spcBef>
                          <a:spcPts val="390"/>
                        </a:spcBef>
                        <a:tabLst>
                          <a:tab pos="1943735" algn="l"/>
                        </a:tabLst>
                      </a:pPr>
                      <a:r>
                        <a:rPr sz="2400" i="1" spc="-5" dirty="0">
                          <a:latin typeface="Calibri"/>
                          <a:cs typeface="Calibri"/>
                        </a:rPr>
                        <a:t>9,1094 </a:t>
                      </a:r>
                      <a:r>
                        <a:rPr sz="2400" i="1" dirty="0">
                          <a:latin typeface="Calibri"/>
                          <a:cs typeface="Calibri"/>
                        </a:rPr>
                        <a:t>x 10</a:t>
                      </a:r>
                      <a:r>
                        <a:rPr sz="2400" i="1" spc="-25" dirty="0">
                          <a:latin typeface="Calibri"/>
                          <a:cs typeface="Calibri"/>
                        </a:rPr>
                        <a:t> </a:t>
                      </a:r>
                      <a:r>
                        <a:rPr sz="2400" i="1" spc="-7" baseline="24305" dirty="0">
                          <a:latin typeface="Calibri"/>
                          <a:cs typeface="Calibri"/>
                        </a:rPr>
                        <a:t>-</a:t>
                      </a:r>
                      <a:r>
                        <a:rPr sz="2400" i="1" baseline="24305" dirty="0">
                          <a:latin typeface="Calibri"/>
                          <a:cs typeface="Calibri"/>
                        </a:rPr>
                        <a:t> </a:t>
                      </a:r>
                      <a:r>
                        <a:rPr sz="2400" i="1" spc="-7" baseline="24305" dirty="0">
                          <a:latin typeface="Calibri"/>
                          <a:cs typeface="Calibri"/>
                        </a:rPr>
                        <a:t>31	</a:t>
                      </a:r>
                      <a:r>
                        <a:rPr sz="2400" i="1" spc="-40" dirty="0">
                          <a:latin typeface="Calibri"/>
                          <a:cs typeface="Calibri"/>
                        </a:rPr>
                        <a:t>kg</a:t>
                      </a:r>
                      <a:endParaRPr sz="2400">
                        <a:latin typeface="Calibri"/>
                        <a:cs typeface="Calibri"/>
                      </a:endParaRPr>
                    </a:p>
                  </a:txBody>
                  <a:tcPr marL="0" marR="0" marT="49530" marB="0">
                    <a:lnL w="19050">
                      <a:solidFill>
                        <a:srgbClr val="AA0039"/>
                      </a:solidFill>
                      <a:prstDash val="solid"/>
                    </a:lnL>
                    <a:lnR w="19050">
                      <a:solidFill>
                        <a:srgbClr val="AA0039"/>
                      </a:solidFill>
                      <a:prstDash val="solid"/>
                    </a:lnR>
                    <a:lnT w="19050">
                      <a:solidFill>
                        <a:srgbClr val="AA0039"/>
                      </a:solidFill>
                      <a:prstDash val="solid"/>
                    </a:lnT>
                    <a:lnB w="19050">
                      <a:solidFill>
                        <a:srgbClr val="AA0039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390"/>
                        </a:spcBef>
                      </a:pPr>
                      <a:r>
                        <a:rPr sz="2400" dirty="0">
                          <a:latin typeface="Calibri"/>
                          <a:cs typeface="Calibri"/>
                        </a:rPr>
                        <a:t>-</a:t>
                      </a:r>
                      <a:r>
                        <a:rPr sz="2400" spc="-20" dirty="0">
                          <a:latin typeface="Calibri"/>
                          <a:cs typeface="Calibri"/>
                        </a:rPr>
                        <a:t> </a:t>
                      </a:r>
                      <a:r>
                        <a:rPr sz="2400" i="1" dirty="0">
                          <a:latin typeface="Calibri"/>
                          <a:cs typeface="Calibri"/>
                        </a:rPr>
                        <a:t>e</a:t>
                      </a:r>
                      <a:endParaRPr sz="2400">
                        <a:latin typeface="Calibri"/>
                        <a:cs typeface="Calibri"/>
                      </a:endParaRPr>
                    </a:p>
                  </a:txBody>
                  <a:tcPr marL="0" marR="0" marT="49530" marB="0">
                    <a:lnL w="19050">
                      <a:solidFill>
                        <a:srgbClr val="AA0039"/>
                      </a:solidFill>
                      <a:prstDash val="solid"/>
                    </a:lnL>
                    <a:lnR w="19050">
                      <a:solidFill>
                        <a:srgbClr val="AA0039"/>
                      </a:solidFill>
                      <a:prstDash val="solid"/>
                    </a:lnR>
                    <a:lnT w="19050">
                      <a:solidFill>
                        <a:srgbClr val="AA0039"/>
                      </a:solidFill>
                      <a:prstDash val="solid"/>
                    </a:lnT>
                    <a:lnB w="19050">
                      <a:solidFill>
                        <a:srgbClr val="AA0039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6994">
                <a:tc>
                  <a:txBody>
                    <a:bodyPr/>
                    <a:lstStyle/>
                    <a:p>
                      <a:pPr marL="91440">
                        <a:lnSpc>
                          <a:spcPct val="100000"/>
                        </a:lnSpc>
                        <a:spcBef>
                          <a:spcPts val="110"/>
                        </a:spcBef>
                      </a:pPr>
                      <a:r>
                        <a:rPr sz="2400" i="1" spc="-5" dirty="0">
                          <a:latin typeface="Calibri"/>
                          <a:cs typeface="Calibri"/>
                        </a:rPr>
                        <a:t>Protón</a:t>
                      </a:r>
                      <a:endParaRPr sz="2400">
                        <a:latin typeface="Calibri"/>
                        <a:cs typeface="Calibri"/>
                      </a:endParaRPr>
                    </a:p>
                  </a:txBody>
                  <a:tcPr marL="0" marR="0" marT="13970" marB="0">
                    <a:lnL w="19050">
                      <a:solidFill>
                        <a:srgbClr val="AA0039"/>
                      </a:solidFill>
                      <a:prstDash val="solid"/>
                    </a:lnL>
                    <a:lnR w="19050">
                      <a:solidFill>
                        <a:srgbClr val="AA0039"/>
                      </a:solidFill>
                      <a:prstDash val="solid"/>
                    </a:lnR>
                    <a:lnT w="19050">
                      <a:solidFill>
                        <a:srgbClr val="AA0039"/>
                      </a:solidFill>
                      <a:prstDash val="solid"/>
                    </a:lnT>
                    <a:lnB w="19050">
                      <a:solidFill>
                        <a:srgbClr val="AA0039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1905" algn="ctr">
                        <a:lnSpc>
                          <a:spcPct val="100000"/>
                        </a:lnSpc>
                        <a:spcBef>
                          <a:spcPts val="325"/>
                        </a:spcBef>
                        <a:tabLst>
                          <a:tab pos="1943735" algn="l"/>
                        </a:tabLst>
                      </a:pPr>
                      <a:r>
                        <a:rPr sz="2400" i="1" spc="-5" dirty="0">
                          <a:latin typeface="Calibri"/>
                          <a:cs typeface="Calibri"/>
                        </a:rPr>
                        <a:t>1,6726 </a:t>
                      </a:r>
                      <a:r>
                        <a:rPr sz="2400" i="1" dirty="0">
                          <a:latin typeface="Calibri"/>
                          <a:cs typeface="Calibri"/>
                        </a:rPr>
                        <a:t>x 10</a:t>
                      </a:r>
                      <a:r>
                        <a:rPr sz="2400" i="1" spc="-25" dirty="0">
                          <a:latin typeface="Calibri"/>
                          <a:cs typeface="Calibri"/>
                        </a:rPr>
                        <a:t> </a:t>
                      </a:r>
                      <a:r>
                        <a:rPr sz="2400" i="1" spc="-7" baseline="24305" dirty="0">
                          <a:latin typeface="Calibri"/>
                          <a:cs typeface="Calibri"/>
                        </a:rPr>
                        <a:t>-</a:t>
                      </a:r>
                      <a:r>
                        <a:rPr sz="2400" i="1" baseline="24305" dirty="0">
                          <a:latin typeface="Calibri"/>
                          <a:cs typeface="Calibri"/>
                        </a:rPr>
                        <a:t> </a:t>
                      </a:r>
                      <a:r>
                        <a:rPr sz="2400" i="1" spc="-7" baseline="24305" dirty="0">
                          <a:latin typeface="Calibri"/>
                          <a:cs typeface="Calibri"/>
                        </a:rPr>
                        <a:t>27	</a:t>
                      </a:r>
                      <a:r>
                        <a:rPr sz="2400" i="1" spc="-40" dirty="0">
                          <a:latin typeface="Calibri"/>
                          <a:cs typeface="Calibri"/>
                        </a:rPr>
                        <a:t>kg</a:t>
                      </a:r>
                      <a:endParaRPr sz="2400">
                        <a:latin typeface="Calibri"/>
                        <a:cs typeface="Calibri"/>
                      </a:endParaRPr>
                    </a:p>
                  </a:txBody>
                  <a:tcPr marL="0" marR="0" marT="41275" marB="0">
                    <a:lnL w="19050">
                      <a:solidFill>
                        <a:srgbClr val="AA0039"/>
                      </a:solidFill>
                      <a:prstDash val="solid"/>
                    </a:lnL>
                    <a:lnR w="19050">
                      <a:solidFill>
                        <a:srgbClr val="AA0039"/>
                      </a:solidFill>
                      <a:prstDash val="solid"/>
                    </a:lnR>
                    <a:lnT w="19050">
                      <a:solidFill>
                        <a:srgbClr val="AA0039"/>
                      </a:solidFill>
                      <a:prstDash val="solid"/>
                    </a:lnT>
                    <a:lnB w="19050">
                      <a:solidFill>
                        <a:srgbClr val="AA0039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1270" algn="ctr">
                        <a:lnSpc>
                          <a:spcPct val="100000"/>
                        </a:lnSpc>
                        <a:spcBef>
                          <a:spcPts val="325"/>
                        </a:spcBef>
                      </a:pPr>
                      <a:r>
                        <a:rPr sz="2400" i="1" dirty="0">
                          <a:latin typeface="Calibri"/>
                          <a:cs typeface="Calibri"/>
                        </a:rPr>
                        <a:t>+</a:t>
                      </a:r>
                      <a:r>
                        <a:rPr sz="2400" i="1" spc="-15" dirty="0">
                          <a:latin typeface="Calibri"/>
                          <a:cs typeface="Calibri"/>
                        </a:rPr>
                        <a:t> </a:t>
                      </a:r>
                      <a:r>
                        <a:rPr sz="2400" i="1" dirty="0">
                          <a:latin typeface="Calibri"/>
                          <a:cs typeface="Calibri"/>
                        </a:rPr>
                        <a:t>e</a:t>
                      </a:r>
                      <a:endParaRPr sz="2400">
                        <a:latin typeface="Calibri"/>
                        <a:cs typeface="Calibri"/>
                      </a:endParaRPr>
                    </a:p>
                  </a:txBody>
                  <a:tcPr marL="0" marR="0" marT="41275" marB="0">
                    <a:lnL w="19050">
                      <a:solidFill>
                        <a:srgbClr val="AA0039"/>
                      </a:solidFill>
                      <a:prstDash val="solid"/>
                    </a:lnL>
                    <a:lnR w="19050">
                      <a:solidFill>
                        <a:srgbClr val="AA0039"/>
                      </a:solidFill>
                      <a:prstDash val="solid"/>
                    </a:lnR>
                    <a:lnT w="19050">
                      <a:solidFill>
                        <a:srgbClr val="AA0039"/>
                      </a:solidFill>
                      <a:prstDash val="solid"/>
                    </a:lnT>
                    <a:lnB w="19050">
                      <a:solidFill>
                        <a:srgbClr val="AA0039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3148">
                <a:tc>
                  <a:txBody>
                    <a:bodyPr/>
                    <a:lstStyle/>
                    <a:p>
                      <a:pPr marL="91440">
                        <a:lnSpc>
                          <a:spcPct val="100000"/>
                        </a:lnSpc>
                        <a:spcBef>
                          <a:spcPts val="30"/>
                        </a:spcBef>
                      </a:pPr>
                      <a:r>
                        <a:rPr sz="2400" i="1" dirty="0">
                          <a:latin typeface="Calibri"/>
                          <a:cs typeface="Calibri"/>
                        </a:rPr>
                        <a:t>Neutrón</a:t>
                      </a:r>
                      <a:endParaRPr sz="2400">
                        <a:latin typeface="Calibri"/>
                        <a:cs typeface="Calibri"/>
                      </a:endParaRPr>
                    </a:p>
                  </a:txBody>
                  <a:tcPr marL="0" marR="0" marT="3810" marB="0">
                    <a:lnL w="19050">
                      <a:solidFill>
                        <a:srgbClr val="AA0039"/>
                      </a:solidFill>
                      <a:prstDash val="solid"/>
                    </a:lnL>
                    <a:lnR w="19050">
                      <a:solidFill>
                        <a:srgbClr val="AA0039"/>
                      </a:solidFill>
                      <a:prstDash val="solid"/>
                    </a:lnR>
                    <a:lnT w="19050">
                      <a:solidFill>
                        <a:srgbClr val="AA0039"/>
                      </a:solidFill>
                      <a:prstDash val="solid"/>
                    </a:lnT>
                    <a:lnB w="28575">
                      <a:solidFill>
                        <a:srgbClr val="AA0039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1905" algn="ctr">
                        <a:lnSpc>
                          <a:spcPct val="100000"/>
                        </a:lnSpc>
                        <a:spcBef>
                          <a:spcPts val="490"/>
                        </a:spcBef>
                        <a:tabLst>
                          <a:tab pos="1943735" algn="l"/>
                        </a:tabLst>
                      </a:pPr>
                      <a:r>
                        <a:rPr sz="2400" i="1" spc="-5" dirty="0">
                          <a:latin typeface="Calibri"/>
                          <a:cs typeface="Calibri"/>
                        </a:rPr>
                        <a:t>1,6786 </a:t>
                      </a:r>
                      <a:r>
                        <a:rPr sz="2400" i="1" dirty="0">
                          <a:latin typeface="Calibri"/>
                          <a:cs typeface="Calibri"/>
                        </a:rPr>
                        <a:t>x 10</a:t>
                      </a:r>
                      <a:r>
                        <a:rPr sz="2400" i="1" spc="-25" dirty="0">
                          <a:latin typeface="Calibri"/>
                          <a:cs typeface="Calibri"/>
                        </a:rPr>
                        <a:t> </a:t>
                      </a:r>
                      <a:r>
                        <a:rPr sz="2400" i="1" spc="-7" baseline="24305" dirty="0">
                          <a:latin typeface="Calibri"/>
                          <a:cs typeface="Calibri"/>
                        </a:rPr>
                        <a:t>-</a:t>
                      </a:r>
                      <a:r>
                        <a:rPr sz="2400" i="1" baseline="24305" dirty="0">
                          <a:latin typeface="Calibri"/>
                          <a:cs typeface="Calibri"/>
                        </a:rPr>
                        <a:t> </a:t>
                      </a:r>
                      <a:r>
                        <a:rPr sz="2400" i="1" spc="-7" baseline="24305" dirty="0">
                          <a:latin typeface="Calibri"/>
                          <a:cs typeface="Calibri"/>
                        </a:rPr>
                        <a:t>27	</a:t>
                      </a:r>
                      <a:r>
                        <a:rPr sz="2400" i="1" spc="-40" dirty="0">
                          <a:latin typeface="Calibri"/>
                          <a:cs typeface="Calibri"/>
                        </a:rPr>
                        <a:t>kg</a:t>
                      </a:r>
                      <a:endParaRPr sz="2400">
                        <a:latin typeface="Calibri"/>
                        <a:cs typeface="Calibri"/>
                      </a:endParaRPr>
                    </a:p>
                  </a:txBody>
                  <a:tcPr marL="0" marR="0" marT="62230" marB="0">
                    <a:lnL w="19050">
                      <a:solidFill>
                        <a:srgbClr val="AA0039"/>
                      </a:solidFill>
                      <a:prstDash val="solid"/>
                    </a:lnL>
                    <a:lnR w="19050">
                      <a:solidFill>
                        <a:srgbClr val="AA0039"/>
                      </a:solidFill>
                      <a:prstDash val="solid"/>
                    </a:lnR>
                    <a:lnT w="19050">
                      <a:solidFill>
                        <a:srgbClr val="AA0039"/>
                      </a:solidFill>
                      <a:prstDash val="solid"/>
                    </a:lnT>
                    <a:lnB w="28575">
                      <a:solidFill>
                        <a:srgbClr val="AA0039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490"/>
                        </a:spcBef>
                      </a:pPr>
                      <a:r>
                        <a:rPr sz="2400" i="1" spc="-5" dirty="0">
                          <a:latin typeface="Calibri"/>
                          <a:cs typeface="Calibri"/>
                        </a:rPr>
                        <a:t>cero</a:t>
                      </a:r>
                      <a:endParaRPr sz="2400">
                        <a:latin typeface="Calibri"/>
                        <a:cs typeface="Calibri"/>
                      </a:endParaRPr>
                    </a:p>
                  </a:txBody>
                  <a:tcPr marL="0" marR="0" marT="62230" marB="0">
                    <a:lnL w="19050">
                      <a:solidFill>
                        <a:srgbClr val="AA0039"/>
                      </a:solidFill>
                      <a:prstDash val="solid"/>
                    </a:lnL>
                    <a:lnR w="19050">
                      <a:solidFill>
                        <a:srgbClr val="AA0039"/>
                      </a:solidFill>
                      <a:prstDash val="solid"/>
                    </a:lnR>
                    <a:lnT w="19050">
                      <a:solidFill>
                        <a:srgbClr val="AA0039"/>
                      </a:solidFill>
                      <a:prstDash val="solid"/>
                    </a:lnT>
                    <a:lnB w="28575">
                      <a:solidFill>
                        <a:srgbClr val="AA0039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7" name="object 17"/>
          <p:cNvSpPr/>
          <p:nvPr/>
        </p:nvSpPr>
        <p:spPr>
          <a:xfrm>
            <a:off x="4151376" y="4337050"/>
            <a:ext cx="352425" cy="35877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object 18"/>
          <p:cNvSpPr/>
          <p:nvPr/>
        </p:nvSpPr>
        <p:spPr>
          <a:xfrm>
            <a:off x="4151376" y="4337050"/>
            <a:ext cx="352425" cy="358775"/>
          </a:xfrm>
          <a:custGeom>
            <a:avLst/>
            <a:gdLst/>
            <a:ahLst/>
            <a:cxnLst/>
            <a:rect l="l" t="t" r="r" b="b"/>
            <a:pathLst>
              <a:path w="352425" h="358775">
                <a:moveTo>
                  <a:pt x="0" y="179324"/>
                </a:moveTo>
                <a:lnTo>
                  <a:pt x="6292" y="131644"/>
                </a:lnTo>
                <a:lnTo>
                  <a:pt x="24050" y="88805"/>
                </a:lnTo>
                <a:lnTo>
                  <a:pt x="51593" y="52514"/>
                </a:lnTo>
                <a:lnTo>
                  <a:pt x="87244" y="24478"/>
                </a:lnTo>
                <a:lnTo>
                  <a:pt x="129322" y="6404"/>
                </a:lnTo>
                <a:lnTo>
                  <a:pt x="176149" y="0"/>
                </a:lnTo>
                <a:lnTo>
                  <a:pt x="222984" y="6404"/>
                </a:lnTo>
                <a:lnTo>
                  <a:pt x="265086" y="24478"/>
                </a:lnTo>
                <a:lnTo>
                  <a:pt x="300767" y="52514"/>
                </a:lnTo>
                <a:lnTo>
                  <a:pt x="328342" y="88805"/>
                </a:lnTo>
                <a:lnTo>
                  <a:pt x="346123" y="131644"/>
                </a:lnTo>
                <a:lnTo>
                  <a:pt x="352425" y="179324"/>
                </a:lnTo>
                <a:lnTo>
                  <a:pt x="346123" y="227056"/>
                </a:lnTo>
                <a:lnTo>
                  <a:pt x="328342" y="269931"/>
                </a:lnTo>
                <a:lnTo>
                  <a:pt x="300767" y="306244"/>
                </a:lnTo>
                <a:lnTo>
                  <a:pt x="265086" y="334292"/>
                </a:lnTo>
                <a:lnTo>
                  <a:pt x="222984" y="352370"/>
                </a:lnTo>
                <a:lnTo>
                  <a:pt x="176149" y="358775"/>
                </a:lnTo>
                <a:lnTo>
                  <a:pt x="129322" y="352370"/>
                </a:lnTo>
                <a:lnTo>
                  <a:pt x="87244" y="334292"/>
                </a:lnTo>
                <a:lnTo>
                  <a:pt x="51593" y="306244"/>
                </a:lnTo>
                <a:lnTo>
                  <a:pt x="24050" y="269931"/>
                </a:lnTo>
                <a:lnTo>
                  <a:pt x="6292" y="227056"/>
                </a:lnTo>
                <a:lnTo>
                  <a:pt x="0" y="179324"/>
                </a:lnTo>
                <a:close/>
              </a:path>
            </a:pathLst>
          </a:custGeom>
          <a:ln w="952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" name="object 19"/>
          <p:cNvSpPr/>
          <p:nvPr/>
        </p:nvSpPr>
        <p:spPr>
          <a:xfrm>
            <a:off x="4151376" y="4913248"/>
            <a:ext cx="352425" cy="358901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object 20"/>
          <p:cNvSpPr/>
          <p:nvPr/>
        </p:nvSpPr>
        <p:spPr>
          <a:xfrm>
            <a:off x="4151376" y="4913248"/>
            <a:ext cx="352425" cy="359410"/>
          </a:xfrm>
          <a:custGeom>
            <a:avLst/>
            <a:gdLst/>
            <a:ahLst/>
            <a:cxnLst/>
            <a:rect l="l" t="t" r="r" b="b"/>
            <a:pathLst>
              <a:path w="352425" h="359410">
                <a:moveTo>
                  <a:pt x="0" y="179450"/>
                </a:moveTo>
                <a:lnTo>
                  <a:pt x="6292" y="131762"/>
                </a:lnTo>
                <a:lnTo>
                  <a:pt x="24050" y="88900"/>
                </a:lnTo>
                <a:lnTo>
                  <a:pt x="51593" y="52578"/>
                </a:lnTo>
                <a:lnTo>
                  <a:pt x="87244" y="24511"/>
                </a:lnTo>
                <a:lnTo>
                  <a:pt x="129322" y="6413"/>
                </a:lnTo>
                <a:lnTo>
                  <a:pt x="176149" y="0"/>
                </a:lnTo>
                <a:lnTo>
                  <a:pt x="222984" y="6413"/>
                </a:lnTo>
                <a:lnTo>
                  <a:pt x="265086" y="24511"/>
                </a:lnTo>
                <a:lnTo>
                  <a:pt x="300767" y="52578"/>
                </a:lnTo>
                <a:lnTo>
                  <a:pt x="328342" y="88900"/>
                </a:lnTo>
                <a:lnTo>
                  <a:pt x="346123" y="131762"/>
                </a:lnTo>
                <a:lnTo>
                  <a:pt x="352425" y="179450"/>
                </a:lnTo>
                <a:lnTo>
                  <a:pt x="346123" y="227139"/>
                </a:lnTo>
                <a:lnTo>
                  <a:pt x="328342" y="270001"/>
                </a:lnTo>
                <a:lnTo>
                  <a:pt x="300767" y="306323"/>
                </a:lnTo>
                <a:lnTo>
                  <a:pt x="265086" y="334390"/>
                </a:lnTo>
                <a:lnTo>
                  <a:pt x="222984" y="352488"/>
                </a:lnTo>
                <a:lnTo>
                  <a:pt x="176149" y="358901"/>
                </a:lnTo>
                <a:lnTo>
                  <a:pt x="129322" y="352488"/>
                </a:lnTo>
                <a:lnTo>
                  <a:pt x="87244" y="334391"/>
                </a:lnTo>
                <a:lnTo>
                  <a:pt x="51593" y="306324"/>
                </a:lnTo>
                <a:lnTo>
                  <a:pt x="24050" y="270002"/>
                </a:lnTo>
                <a:lnTo>
                  <a:pt x="6292" y="227139"/>
                </a:lnTo>
                <a:lnTo>
                  <a:pt x="0" y="179450"/>
                </a:lnTo>
                <a:close/>
              </a:path>
            </a:pathLst>
          </a:custGeom>
          <a:ln w="952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object 21"/>
          <p:cNvSpPr/>
          <p:nvPr/>
        </p:nvSpPr>
        <p:spPr>
          <a:xfrm>
            <a:off x="4224401" y="3905250"/>
            <a:ext cx="144399" cy="144399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object 22"/>
          <p:cNvSpPr/>
          <p:nvPr/>
        </p:nvSpPr>
        <p:spPr>
          <a:xfrm>
            <a:off x="4219638" y="3900487"/>
            <a:ext cx="153924" cy="153924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075771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320035" y="593280"/>
            <a:ext cx="7301230" cy="582930"/>
          </a:xfrm>
          <a:prstGeom prst="rect">
            <a:avLst/>
          </a:prstGeom>
          <a:ln w="19050">
            <a:solidFill>
              <a:srgbClr val="00000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 algn="ctr">
              <a:lnSpc>
                <a:spcPts val="3825"/>
              </a:lnSpc>
            </a:pPr>
            <a:r>
              <a:rPr spc="-5" dirty="0"/>
              <a:t>Formas </a:t>
            </a:r>
            <a:r>
              <a:rPr dirty="0"/>
              <a:t>de </a:t>
            </a:r>
            <a:r>
              <a:rPr spc="-5" dirty="0"/>
              <a:t>electrizar </a:t>
            </a:r>
            <a:r>
              <a:rPr dirty="0"/>
              <a:t>un</a:t>
            </a:r>
            <a:r>
              <a:rPr spc="-75" dirty="0"/>
              <a:t> </a:t>
            </a:r>
            <a:r>
              <a:rPr spc="-5" dirty="0"/>
              <a:t>cuerpo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602994" y="1403731"/>
            <a:ext cx="8483600" cy="605155"/>
          </a:xfrm>
          <a:prstGeom prst="rect">
            <a:avLst/>
          </a:prstGeom>
        </p:spPr>
        <p:txBody>
          <a:bodyPr vert="horz" wrap="square" lIns="0" tIns="47625" rIns="0" bIns="0" rtlCol="0">
            <a:spAutoFit/>
          </a:bodyPr>
          <a:lstStyle/>
          <a:p>
            <a:pPr marL="12700" marR="5080" lvl="0" indent="0" algn="l" defTabSz="914400" rtl="0" eaLnBrk="1" fontAlgn="auto" latinLnBrk="0" hangingPunct="1">
              <a:lnSpc>
                <a:spcPts val="2160"/>
              </a:lnSpc>
              <a:spcBef>
                <a:spcPts val="37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2000" b="1" i="1" u="none" strike="noStrike" kern="1200" cap="none" spc="-1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Electrización </a:t>
            </a:r>
            <a:r>
              <a:rPr kumimoji="0" sz="2000" b="1" i="1" u="none" strike="noStrike" kern="1200" cap="none" spc="-5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por </a:t>
            </a:r>
            <a:r>
              <a:rPr kumimoji="0" sz="2000" b="1" i="1" u="none" strike="noStrike" kern="1200" cap="none" spc="-15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frotamiento</a:t>
            </a:r>
            <a:r>
              <a:rPr kumimoji="0" sz="2000" b="0" i="0" u="none" strike="noStrike" kern="1200" cap="none" spc="-15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: </a:t>
            </a:r>
            <a:r>
              <a:rPr kumimoji="0" sz="20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cuando </a:t>
            </a:r>
            <a:r>
              <a:rPr kumimoji="0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un </a:t>
            </a:r>
            <a:r>
              <a:rPr kumimoji="0" sz="2000" b="0" i="0" u="none" strike="noStrike" kern="1200" cap="none" spc="-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objeto </a:t>
            </a:r>
            <a:r>
              <a:rPr kumimoji="0" sz="20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se </a:t>
            </a:r>
            <a:r>
              <a:rPr kumimoji="0" sz="2000" b="0" i="0" u="none" strike="noStrike" kern="1200" cap="none" spc="-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frota </a:t>
            </a:r>
            <a:r>
              <a:rPr kumimoji="0" sz="2000" b="0" i="0" u="none" strike="noStrike" kern="1200" cap="none" spc="-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con </a:t>
            </a:r>
            <a:r>
              <a:rPr kumimoji="0" sz="2000" b="0" i="0" u="none" strike="noStrike" kern="1200" cap="none" spc="-2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otro, </a:t>
            </a:r>
            <a:r>
              <a:rPr kumimoji="0" sz="20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sus </a:t>
            </a:r>
            <a:r>
              <a:rPr kumimoji="0" sz="2000" b="0" i="0" u="none" strike="noStrike" kern="1200" cap="none" spc="-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átomos  interactúan, </a:t>
            </a:r>
            <a:r>
              <a:rPr kumimoji="0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y </a:t>
            </a:r>
            <a:r>
              <a:rPr kumimoji="0" sz="20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se </a:t>
            </a:r>
            <a:r>
              <a:rPr kumimoji="0" sz="2000" b="0" i="0" u="none" strike="noStrike" kern="1200" cap="none" spc="-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produce </a:t>
            </a:r>
            <a:r>
              <a:rPr kumimoji="0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una </a:t>
            </a:r>
            <a:r>
              <a:rPr kumimoji="0" sz="2000" b="0" i="0" u="none" strike="noStrike" kern="1200" cap="none" spc="-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transferencia </a:t>
            </a:r>
            <a:r>
              <a:rPr kumimoji="0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de </a:t>
            </a:r>
            <a:r>
              <a:rPr kumimoji="0" sz="20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electrones </a:t>
            </a:r>
            <a:r>
              <a:rPr kumimoji="0" sz="2000" b="0" i="0" u="none" strike="noStrike" kern="1200" cap="none" spc="-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entre </a:t>
            </a:r>
            <a:r>
              <a:rPr kumimoji="0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un cuerpo y</a:t>
            </a:r>
            <a:r>
              <a:rPr kumimoji="0" sz="2000" b="0" i="0" u="none" strike="noStrike" kern="1200" cap="none" spc="4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 </a:t>
            </a:r>
            <a:r>
              <a:rPr kumimoji="0" sz="2000" b="0" i="0" u="none" strike="noStrike" kern="1200" cap="none" spc="-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otro.</a:t>
            </a:r>
            <a:endParaRPr kumimoji="0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Calibri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2203576" y="2477261"/>
            <a:ext cx="7178421" cy="161671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1998726" y="4077817"/>
            <a:ext cx="7549515" cy="2275205"/>
          </a:xfrm>
          <a:prstGeom prst="rect">
            <a:avLst/>
          </a:prstGeom>
        </p:spPr>
        <p:txBody>
          <a:bodyPr vert="horz" wrap="square" lIns="0" tIns="142240" rIns="0" bIns="0" rtlCol="0">
            <a:spAutoFit/>
          </a:bodyPr>
          <a:lstStyle/>
          <a:p>
            <a:pPr marL="368935" marR="0" lvl="0" indent="0" algn="ctr" defTabSz="914400" rtl="0" eaLnBrk="1" fontAlgn="auto" latinLnBrk="0" hangingPunct="1">
              <a:lnSpc>
                <a:spcPct val="100000"/>
              </a:lnSpc>
              <a:spcBef>
                <a:spcPts val="112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20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Los electrones se </a:t>
            </a:r>
            <a:r>
              <a:rPr kumimoji="0" sz="2000" b="0" i="0" u="none" strike="noStrike" kern="1200" cap="none" spc="-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mueven </a:t>
            </a:r>
            <a:r>
              <a:rPr kumimoji="0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de la </a:t>
            </a:r>
            <a:r>
              <a:rPr kumimoji="0" sz="2000" b="0" i="0" u="none" strike="noStrike" kern="1200" cap="none" spc="-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tela </a:t>
            </a:r>
            <a:r>
              <a:rPr kumimoji="0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al</a:t>
            </a:r>
            <a:r>
              <a:rPr kumimoji="0" sz="2000" b="0" i="0" u="none" strike="noStrike" kern="1200" cap="none" spc="4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 </a:t>
            </a:r>
            <a:r>
              <a:rPr kumimoji="0" sz="2000" b="0" i="0" u="none" strike="noStrike" kern="1200" cap="none" spc="-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bolígrafo</a:t>
            </a:r>
            <a:endParaRPr kumimoji="0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Calibri"/>
            </a:endParaRPr>
          </a:p>
          <a:p>
            <a:pPr marL="84455" marR="474980" lvl="0" indent="-113030" algn="ctr" defTabSz="914400" rtl="0" eaLnBrk="1" fontAlgn="auto" latinLnBrk="0" hangingPunct="1">
              <a:lnSpc>
                <a:spcPct val="100000"/>
              </a:lnSpc>
              <a:spcBef>
                <a:spcPts val="1019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El </a:t>
            </a:r>
            <a:r>
              <a:rPr kumimoji="0" sz="2000" b="0" i="0" u="none" strike="noStrike" kern="1200" cap="none" spc="-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bolígrafo </a:t>
            </a:r>
            <a:r>
              <a:rPr kumimoji="0" sz="20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se </a:t>
            </a:r>
            <a:r>
              <a:rPr kumimoji="0" sz="2000" b="0" i="0" u="none" strike="noStrike" kern="1200" cap="none" spc="-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carga negativamente </a:t>
            </a:r>
            <a:r>
              <a:rPr kumimoji="0" sz="20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debido </a:t>
            </a:r>
            <a:r>
              <a:rPr kumimoji="0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al </a:t>
            </a:r>
            <a:r>
              <a:rPr kumimoji="0" sz="2000" b="0" i="0" u="none" strike="noStrike" kern="1200" cap="none" spc="-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exceso </a:t>
            </a:r>
            <a:r>
              <a:rPr kumimoji="0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de </a:t>
            </a:r>
            <a:r>
              <a:rPr kumimoji="0" sz="2000" b="0" i="0" u="none" strike="noStrike" kern="1200" cap="none" spc="-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electrones  </a:t>
            </a:r>
            <a:r>
              <a:rPr kumimoji="0" sz="20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La </a:t>
            </a:r>
            <a:r>
              <a:rPr kumimoji="0" sz="2000" b="0" i="0" u="none" strike="noStrike" kern="1200" cap="none" spc="-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tela </a:t>
            </a:r>
            <a:r>
              <a:rPr kumimoji="0" sz="20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se </a:t>
            </a:r>
            <a:r>
              <a:rPr kumimoji="0" sz="2000" b="0" i="0" u="none" strike="noStrike" kern="1200" cap="none" spc="-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carga </a:t>
            </a:r>
            <a:r>
              <a:rPr kumimoji="0" sz="2000" b="0" i="0" u="none" strike="noStrike" kern="1200" cap="none" spc="-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positivamente </a:t>
            </a:r>
            <a:r>
              <a:rPr kumimoji="0" sz="20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debido </a:t>
            </a:r>
            <a:r>
              <a:rPr kumimoji="0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a </a:t>
            </a:r>
            <a:r>
              <a:rPr kumimoji="0" sz="20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la deficiencia </a:t>
            </a:r>
            <a:r>
              <a:rPr kumimoji="0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de</a:t>
            </a:r>
            <a:r>
              <a:rPr kumimoji="0" sz="2000" b="0" i="0" u="none" strike="noStrike" kern="1200" cap="none" spc="1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 </a:t>
            </a:r>
            <a:r>
              <a:rPr kumimoji="0" sz="20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electrones.</a:t>
            </a:r>
            <a:endParaRPr kumimoji="0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Calibri"/>
            </a:endParaRPr>
          </a:p>
          <a:p>
            <a:pPr marL="12700" marR="5080" lvl="0" indent="0" algn="just" defTabSz="914400" rtl="0" eaLnBrk="1" fontAlgn="auto" latinLnBrk="0" hangingPunct="1">
              <a:lnSpc>
                <a:spcPct val="100000"/>
              </a:lnSpc>
              <a:spcBef>
                <a:spcPts val="126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El </a:t>
            </a:r>
            <a:r>
              <a:rPr kumimoji="0" sz="2000" b="0" i="0" u="none" strike="noStrike" kern="1200" cap="none" spc="-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bolígrafo cargado negativamente </a:t>
            </a:r>
            <a:r>
              <a:rPr kumimoji="0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induce </a:t>
            </a:r>
            <a:r>
              <a:rPr kumimoji="0" sz="20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una polarización </a:t>
            </a:r>
            <a:r>
              <a:rPr kumimoji="0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de las  </a:t>
            </a:r>
            <a:r>
              <a:rPr kumimoji="0" sz="2000" b="0" i="0" u="none" strike="noStrike" kern="1200" cap="none" spc="-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cargas </a:t>
            </a:r>
            <a:r>
              <a:rPr kumimoji="0" sz="20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en </a:t>
            </a:r>
            <a:r>
              <a:rPr kumimoji="0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los </a:t>
            </a:r>
            <a:r>
              <a:rPr kumimoji="0" sz="20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papelitos, como </a:t>
            </a:r>
            <a:r>
              <a:rPr kumimoji="0" sz="2000" b="0" i="0" u="none" strike="noStrike" kern="1200" cap="none" spc="-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resultado </a:t>
            </a:r>
            <a:r>
              <a:rPr kumimoji="0" sz="20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se </a:t>
            </a:r>
            <a:r>
              <a:rPr kumimoji="0" sz="2000" b="0" i="0" u="none" strike="noStrike" kern="1200" cap="none" spc="-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produce </a:t>
            </a:r>
            <a:r>
              <a:rPr kumimoji="0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una </a:t>
            </a:r>
            <a:r>
              <a:rPr kumimoji="0" sz="20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atracción </a:t>
            </a:r>
            <a:r>
              <a:rPr kumimoji="0" sz="2000" b="0" i="0" u="none" strike="noStrike" kern="1200" cap="none" spc="-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entre  </a:t>
            </a:r>
            <a:r>
              <a:rPr kumimoji="0" sz="20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ambos </a:t>
            </a:r>
            <a:r>
              <a:rPr kumimoji="0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cuerpos.</a:t>
            </a:r>
            <a:endParaRPr kumimoji="0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7888306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847850" y="457503"/>
            <a:ext cx="3303376" cy="567463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b="1" spc="-10" dirty="0">
                <a:solidFill>
                  <a:srgbClr val="FF0000"/>
                </a:solidFill>
              </a:rPr>
              <a:t>Ley </a:t>
            </a:r>
            <a:r>
              <a:rPr b="1" dirty="0">
                <a:solidFill>
                  <a:srgbClr val="FF0000"/>
                </a:solidFill>
              </a:rPr>
              <a:t>de</a:t>
            </a:r>
            <a:r>
              <a:rPr b="1" spc="-80" dirty="0">
                <a:solidFill>
                  <a:srgbClr val="FF0000"/>
                </a:solidFill>
              </a:rPr>
              <a:t> </a:t>
            </a:r>
            <a:r>
              <a:rPr b="1" spc="-5" dirty="0">
                <a:solidFill>
                  <a:srgbClr val="FF0000"/>
                </a:solidFill>
              </a:rPr>
              <a:t>Coulomb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527810" y="1141602"/>
            <a:ext cx="5633720" cy="124587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 marR="5080" lvl="0" indent="0" algn="just" defTabSz="914400" rtl="0" eaLnBrk="1" fontAlgn="auto" latinLnBrk="0" hangingPunct="1">
              <a:lnSpc>
                <a:spcPct val="100000"/>
              </a:lnSpc>
              <a:spcBef>
                <a:spcPts val="10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“La </a:t>
            </a:r>
            <a:r>
              <a:rPr kumimoji="0" sz="2000" b="0" i="0" u="none" strike="noStrike" kern="1200" cap="none" spc="-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fuerza </a:t>
            </a:r>
            <a:r>
              <a:rPr kumimoji="0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de </a:t>
            </a:r>
            <a:r>
              <a:rPr kumimoji="0" sz="20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atracción </a:t>
            </a:r>
            <a:r>
              <a:rPr kumimoji="0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o </a:t>
            </a:r>
            <a:r>
              <a:rPr kumimoji="0" sz="20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repulsión </a:t>
            </a:r>
            <a:r>
              <a:rPr kumimoji="0" sz="2000" b="0" i="0" u="none" strike="noStrike" kern="1200" cap="none" spc="-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entre </a:t>
            </a:r>
            <a:r>
              <a:rPr kumimoji="0" sz="20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dos </a:t>
            </a:r>
            <a:r>
              <a:rPr kumimoji="0" sz="2000" b="0" i="0" u="none" strike="noStrike" kern="1200" cap="none" spc="-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cargas  </a:t>
            </a:r>
            <a:r>
              <a:rPr kumimoji="0" sz="20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eléctrica puntuales </a:t>
            </a:r>
            <a:r>
              <a:rPr kumimoji="0" sz="2000" b="0" i="0" u="none" strike="noStrike" kern="1200" cap="none" spc="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es </a:t>
            </a:r>
            <a:r>
              <a:rPr kumimoji="0" sz="2000" b="0" i="0" u="none" strike="noStrike" kern="1200" cap="none" spc="-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directamente proporcional </a:t>
            </a:r>
            <a:r>
              <a:rPr kumimoji="0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al  </a:t>
            </a:r>
            <a:r>
              <a:rPr kumimoji="0" sz="2000" b="0" i="0" u="none" strike="noStrike" kern="1200" cap="none" spc="-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producto </a:t>
            </a:r>
            <a:r>
              <a:rPr kumimoji="0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de </a:t>
            </a:r>
            <a:r>
              <a:rPr kumimoji="0" sz="20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ambos </a:t>
            </a:r>
            <a:r>
              <a:rPr kumimoji="0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e </a:t>
            </a:r>
            <a:r>
              <a:rPr kumimoji="0" sz="2000" b="0" i="0" u="none" strike="noStrike" kern="1200" cap="none" spc="-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inversamente </a:t>
            </a:r>
            <a:r>
              <a:rPr kumimoji="0" sz="2000" b="0" i="0" u="none" strike="noStrike" kern="1200" cap="none" spc="-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proporcional </a:t>
            </a:r>
            <a:r>
              <a:rPr kumimoji="0" sz="20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al  cuadrado </a:t>
            </a:r>
            <a:r>
              <a:rPr kumimoji="0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de </a:t>
            </a:r>
            <a:r>
              <a:rPr kumimoji="0" sz="20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su </a:t>
            </a:r>
            <a:r>
              <a:rPr kumimoji="0" sz="2000" b="0" i="0" u="none" strike="noStrike" kern="1200" cap="none" spc="-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distancia </a:t>
            </a:r>
            <a:r>
              <a:rPr kumimoji="0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que los</a:t>
            </a:r>
            <a:r>
              <a:rPr kumimoji="0" sz="2000" b="0" i="0" u="none" strike="noStrike" kern="1200" cap="none" spc="-2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 </a:t>
            </a:r>
            <a:r>
              <a:rPr kumimoji="0" sz="2000" b="0" i="0" u="none" strike="noStrike" kern="1200" cap="none" spc="-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separa”</a:t>
            </a:r>
            <a:endParaRPr kumimoji="0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Calibri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7666481" y="609600"/>
            <a:ext cx="3687318" cy="2733675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2821939" y="4027551"/>
            <a:ext cx="2232660" cy="72390"/>
          </a:xfrm>
          <a:custGeom>
            <a:avLst/>
            <a:gdLst/>
            <a:ahLst/>
            <a:cxnLst/>
            <a:rect l="l" t="t" r="r" b="b"/>
            <a:pathLst>
              <a:path w="2232660" h="72389">
                <a:moveTo>
                  <a:pt x="69596" y="0"/>
                </a:moveTo>
                <a:lnTo>
                  <a:pt x="0" y="35941"/>
                </a:lnTo>
                <a:lnTo>
                  <a:pt x="69596" y="72009"/>
                </a:lnTo>
                <a:lnTo>
                  <a:pt x="69596" y="41529"/>
                </a:lnTo>
                <a:lnTo>
                  <a:pt x="56007" y="41529"/>
                </a:lnTo>
                <a:lnTo>
                  <a:pt x="54610" y="40005"/>
                </a:lnTo>
                <a:lnTo>
                  <a:pt x="53212" y="37592"/>
                </a:lnTo>
                <a:lnTo>
                  <a:pt x="53212" y="32766"/>
                </a:lnTo>
                <a:lnTo>
                  <a:pt x="54610" y="31115"/>
                </a:lnTo>
                <a:lnTo>
                  <a:pt x="56007" y="30353"/>
                </a:lnTo>
                <a:lnTo>
                  <a:pt x="69596" y="30353"/>
                </a:lnTo>
                <a:lnTo>
                  <a:pt x="69596" y="0"/>
                </a:lnTo>
                <a:close/>
              </a:path>
              <a:path w="2232660" h="72389">
                <a:moveTo>
                  <a:pt x="2162683" y="0"/>
                </a:moveTo>
                <a:lnTo>
                  <a:pt x="2162683" y="30353"/>
                </a:lnTo>
                <a:lnTo>
                  <a:pt x="2176272" y="30353"/>
                </a:lnTo>
                <a:lnTo>
                  <a:pt x="2177669" y="31115"/>
                </a:lnTo>
                <a:lnTo>
                  <a:pt x="2179066" y="32766"/>
                </a:lnTo>
                <a:lnTo>
                  <a:pt x="2179066" y="37592"/>
                </a:lnTo>
                <a:lnTo>
                  <a:pt x="2177669" y="40005"/>
                </a:lnTo>
                <a:lnTo>
                  <a:pt x="2176272" y="41529"/>
                </a:lnTo>
                <a:lnTo>
                  <a:pt x="2162683" y="41529"/>
                </a:lnTo>
                <a:lnTo>
                  <a:pt x="2162683" y="72009"/>
                </a:lnTo>
                <a:lnTo>
                  <a:pt x="2232279" y="35941"/>
                </a:lnTo>
                <a:lnTo>
                  <a:pt x="2162683" y="0"/>
                </a:lnTo>
                <a:close/>
              </a:path>
              <a:path w="2232660" h="72389">
                <a:moveTo>
                  <a:pt x="2162683" y="30353"/>
                </a:moveTo>
                <a:lnTo>
                  <a:pt x="69596" y="30353"/>
                </a:lnTo>
                <a:lnTo>
                  <a:pt x="69596" y="41529"/>
                </a:lnTo>
                <a:lnTo>
                  <a:pt x="2162683" y="41529"/>
                </a:lnTo>
                <a:lnTo>
                  <a:pt x="2162683" y="3035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2875152" y="4057903"/>
            <a:ext cx="2125980" cy="11430"/>
          </a:xfrm>
          <a:custGeom>
            <a:avLst/>
            <a:gdLst/>
            <a:ahLst/>
            <a:cxnLst/>
            <a:rect l="l" t="t" r="r" b="b"/>
            <a:pathLst>
              <a:path w="2125979" h="11429">
                <a:moveTo>
                  <a:pt x="-888" y="5588"/>
                </a:moveTo>
                <a:lnTo>
                  <a:pt x="2126741" y="5588"/>
                </a:lnTo>
              </a:path>
            </a:pathLst>
          </a:custGeom>
          <a:ln w="12953">
            <a:solidFill>
              <a:srgbClr val="3333CC"/>
            </a:solidFill>
          </a:ln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2821939" y="4027551"/>
            <a:ext cx="69850" cy="72390"/>
          </a:xfrm>
          <a:custGeom>
            <a:avLst/>
            <a:gdLst/>
            <a:ahLst/>
            <a:cxnLst/>
            <a:rect l="l" t="t" r="r" b="b"/>
            <a:pathLst>
              <a:path w="69850" h="72389">
                <a:moveTo>
                  <a:pt x="69596" y="72009"/>
                </a:moveTo>
                <a:lnTo>
                  <a:pt x="0" y="35941"/>
                </a:lnTo>
                <a:lnTo>
                  <a:pt x="69596" y="0"/>
                </a:lnTo>
                <a:lnTo>
                  <a:pt x="69596" y="72009"/>
                </a:lnTo>
                <a:close/>
              </a:path>
            </a:pathLst>
          </a:custGeom>
          <a:ln w="3175">
            <a:solidFill>
              <a:srgbClr val="3333CC"/>
            </a:solidFill>
          </a:ln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4984622" y="4027551"/>
            <a:ext cx="69850" cy="72390"/>
          </a:xfrm>
          <a:custGeom>
            <a:avLst/>
            <a:gdLst/>
            <a:ahLst/>
            <a:cxnLst/>
            <a:rect l="l" t="t" r="r" b="b"/>
            <a:pathLst>
              <a:path w="69850" h="72389">
                <a:moveTo>
                  <a:pt x="0" y="0"/>
                </a:moveTo>
                <a:lnTo>
                  <a:pt x="69596" y="35941"/>
                </a:lnTo>
                <a:lnTo>
                  <a:pt x="0" y="72009"/>
                </a:lnTo>
                <a:lnTo>
                  <a:pt x="0" y="0"/>
                </a:lnTo>
                <a:close/>
              </a:path>
            </a:pathLst>
          </a:custGeom>
          <a:ln w="3175">
            <a:solidFill>
              <a:srgbClr val="3333CC"/>
            </a:solidFill>
          </a:ln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2815463" y="3957573"/>
            <a:ext cx="1905" cy="203200"/>
          </a:xfrm>
          <a:custGeom>
            <a:avLst/>
            <a:gdLst/>
            <a:ahLst/>
            <a:cxnLst/>
            <a:rect l="l" t="t" r="r" b="b"/>
            <a:pathLst>
              <a:path w="1905" h="203200">
                <a:moveTo>
                  <a:pt x="0" y="0"/>
                </a:moveTo>
                <a:lnTo>
                  <a:pt x="1650" y="20320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object 10"/>
          <p:cNvSpPr/>
          <p:nvPr/>
        </p:nvSpPr>
        <p:spPr>
          <a:xfrm>
            <a:off x="5054219" y="3971290"/>
            <a:ext cx="1905" cy="203200"/>
          </a:xfrm>
          <a:custGeom>
            <a:avLst/>
            <a:gdLst/>
            <a:ahLst/>
            <a:cxnLst/>
            <a:rect l="l" t="t" r="r" b="b"/>
            <a:pathLst>
              <a:path w="1904" h="203200">
                <a:moveTo>
                  <a:pt x="0" y="0"/>
                </a:moveTo>
                <a:lnTo>
                  <a:pt x="1523" y="20320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4576698" y="2819526"/>
            <a:ext cx="158115" cy="28511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10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7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</a:t>
            </a:r>
            <a:endParaRPr kumimoji="0" sz="1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3241675" y="2819526"/>
            <a:ext cx="158115" cy="28511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10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7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</a:t>
            </a:r>
            <a:endParaRPr kumimoji="0" sz="1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1848739" y="3467861"/>
            <a:ext cx="158115" cy="28511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10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7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</a:t>
            </a:r>
            <a:endParaRPr kumimoji="0" sz="1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5953759" y="3483609"/>
            <a:ext cx="158115" cy="28511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10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7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</a:t>
            </a:r>
            <a:endParaRPr kumimoji="0" sz="1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5" name="object 15"/>
          <p:cNvSpPr/>
          <p:nvPr/>
        </p:nvSpPr>
        <p:spPr>
          <a:xfrm>
            <a:off x="2555748" y="3050285"/>
            <a:ext cx="3029204" cy="12636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object 16"/>
          <p:cNvSpPr/>
          <p:nvPr/>
        </p:nvSpPr>
        <p:spPr>
          <a:xfrm>
            <a:off x="2624708" y="3637660"/>
            <a:ext cx="3027680" cy="8255"/>
          </a:xfrm>
          <a:custGeom>
            <a:avLst/>
            <a:gdLst/>
            <a:ahLst/>
            <a:cxnLst/>
            <a:rect l="l" t="t" r="r" b="b"/>
            <a:pathLst>
              <a:path w="3027679" h="8254">
                <a:moveTo>
                  <a:pt x="29337" y="0"/>
                </a:moveTo>
                <a:lnTo>
                  <a:pt x="1524" y="0"/>
                </a:lnTo>
                <a:lnTo>
                  <a:pt x="1524" y="1650"/>
                </a:lnTo>
                <a:lnTo>
                  <a:pt x="0" y="3937"/>
                </a:lnTo>
                <a:lnTo>
                  <a:pt x="1524" y="5587"/>
                </a:lnTo>
                <a:lnTo>
                  <a:pt x="1524" y="7112"/>
                </a:lnTo>
                <a:lnTo>
                  <a:pt x="2286" y="8000"/>
                </a:lnTo>
                <a:lnTo>
                  <a:pt x="27686" y="8000"/>
                </a:lnTo>
                <a:lnTo>
                  <a:pt x="29337" y="7112"/>
                </a:lnTo>
                <a:lnTo>
                  <a:pt x="30099" y="5587"/>
                </a:lnTo>
                <a:lnTo>
                  <a:pt x="30099" y="1650"/>
                </a:lnTo>
                <a:lnTo>
                  <a:pt x="29337" y="0"/>
                </a:lnTo>
                <a:close/>
              </a:path>
              <a:path w="3027679" h="8254">
                <a:moveTo>
                  <a:pt x="82550" y="0"/>
                </a:moveTo>
                <a:lnTo>
                  <a:pt x="54737" y="0"/>
                </a:lnTo>
                <a:lnTo>
                  <a:pt x="53086" y="1650"/>
                </a:lnTo>
                <a:lnTo>
                  <a:pt x="53086" y="5587"/>
                </a:lnTo>
                <a:lnTo>
                  <a:pt x="54737" y="7112"/>
                </a:lnTo>
                <a:lnTo>
                  <a:pt x="55499" y="8000"/>
                </a:lnTo>
                <a:lnTo>
                  <a:pt x="80899" y="8000"/>
                </a:lnTo>
                <a:lnTo>
                  <a:pt x="82550" y="7112"/>
                </a:lnTo>
                <a:lnTo>
                  <a:pt x="83312" y="5587"/>
                </a:lnTo>
                <a:lnTo>
                  <a:pt x="83312" y="1650"/>
                </a:lnTo>
                <a:lnTo>
                  <a:pt x="82550" y="0"/>
                </a:lnTo>
                <a:close/>
              </a:path>
              <a:path w="3027679" h="8254">
                <a:moveTo>
                  <a:pt x="134874" y="0"/>
                </a:moveTo>
                <a:lnTo>
                  <a:pt x="107061" y="0"/>
                </a:lnTo>
                <a:lnTo>
                  <a:pt x="106299" y="1650"/>
                </a:lnTo>
                <a:lnTo>
                  <a:pt x="106299" y="5587"/>
                </a:lnTo>
                <a:lnTo>
                  <a:pt x="107061" y="7112"/>
                </a:lnTo>
                <a:lnTo>
                  <a:pt x="108712" y="8000"/>
                </a:lnTo>
                <a:lnTo>
                  <a:pt x="134112" y="8000"/>
                </a:lnTo>
                <a:lnTo>
                  <a:pt x="134874" y="7112"/>
                </a:lnTo>
                <a:lnTo>
                  <a:pt x="136398" y="5587"/>
                </a:lnTo>
                <a:lnTo>
                  <a:pt x="136398" y="1650"/>
                </a:lnTo>
                <a:lnTo>
                  <a:pt x="134874" y="0"/>
                </a:lnTo>
                <a:close/>
              </a:path>
              <a:path w="3027679" h="8254">
                <a:moveTo>
                  <a:pt x="188087" y="0"/>
                </a:moveTo>
                <a:lnTo>
                  <a:pt x="159512" y="0"/>
                </a:lnTo>
                <a:lnTo>
                  <a:pt x="159512" y="7112"/>
                </a:lnTo>
                <a:lnTo>
                  <a:pt x="160274" y="8000"/>
                </a:lnTo>
                <a:lnTo>
                  <a:pt x="187198" y="8000"/>
                </a:lnTo>
                <a:lnTo>
                  <a:pt x="188087" y="7112"/>
                </a:lnTo>
                <a:lnTo>
                  <a:pt x="188087" y="5587"/>
                </a:lnTo>
                <a:lnTo>
                  <a:pt x="189611" y="3937"/>
                </a:lnTo>
                <a:lnTo>
                  <a:pt x="188087" y="1650"/>
                </a:lnTo>
                <a:lnTo>
                  <a:pt x="188087" y="0"/>
                </a:lnTo>
                <a:close/>
              </a:path>
              <a:path w="3027679" h="8254">
                <a:moveTo>
                  <a:pt x="240411" y="0"/>
                </a:moveTo>
                <a:lnTo>
                  <a:pt x="212598" y="0"/>
                </a:lnTo>
                <a:lnTo>
                  <a:pt x="212598" y="1650"/>
                </a:lnTo>
                <a:lnTo>
                  <a:pt x="211074" y="3937"/>
                </a:lnTo>
                <a:lnTo>
                  <a:pt x="212598" y="5587"/>
                </a:lnTo>
                <a:lnTo>
                  <a:pt x="212598" y="7112"/>
                </a:lnTo>
                <a:lnTo>
                  <a:pt x="213487" y="8000"/>
                </a:lnTo>
                <a:lnTo>
                  <a:pt x="238760" y="8000"/>
                </a:lnTo>
                <a:lnTo>
                  <a:pt x="240411" y="7112"/>
                </a:lnTo>
                <a:lnTo>
                  <a:pt x="241173" y="5587"/>
                </a:lnTo>
                <a:lnTo>
                  <a:pt x="241173" y="1650"/>
                </a:lnTo>
                <a:lnTo>
                  <a:pt x="240411" y="0"/>
                </a:lnTo>
                <a:close/>
              </a:path>
              <a:path w="3027679" h="8254">
                <a:moveTo>
                  <a:pt x="292735" y="0"/>
                </a:moveTo>
                <a:lnTo>
                  <a:pt x="265049" y="0"/>
                </a:lnTo>
                <a:lnTo>
                  <a:pt x="264160" y="1650"/>
                </a:lnTo>
                <a:lnTo>
                  <a:pt x="264160" y="5587"/>
                </a:lnTo>
                <a:lnTo>
                  <a:pt x="265049" y="7112"/>
                </a:lnTo>
                <a:lnTo>
                  <a:pt x="266573" y="8000"/>
                </a:lnTo>
                <a:lnTo>
                  <a:pt x="291973" y="8000"/>
                </a:lnTo>
                <a:lnTo>
                  <a:pt x="292735" y="7112"/>
                </a:lnTo>
                <a:lnTo>
                  <a:pt x="294386" y="5587"/>
                </a:lnTo>
                <a:lnTo>
                  <a:pt x="294386" y="1650"/>
                </a:lnTo>
                <a:lnTo>
                  <a:pt x="292735" y="0"/>
                </a:lnTo>
                <a:close/>
              </a:path>
              <a:path w="3027679" h="8254">
                <a:moveTo>
                  <a:pt x="345948" y="0"/>
                </a:moveTo>
                <a:lnTo>
                  <a:pt x="318135" y="0"/>
                </a:lnTo>
                <a:lnTo>
                  <a:pt x="317373" y="1650"/>
                </a:lnTo>
                <a:lnTo>
                  <a:pt x="317373" y="5587"/>
                </a:lnTo>
                <a:lnTo>
                  <a:pt x="318135" y="7112"/>
                </a:lnTo>
                <a:lnTo>
                  <a:pt x="319786" y="8000"/>
                </a:lnTo>
                <a:lnTo>
                  <a:pt x="345186" y="8000"/>
                </a:lnTo>
                <a:lnTo>
                  <a:pt x="345948" y="7112"/>
                </a:lnTo>
                <a:lnTo>
                  <a:pt x="347599" y="5587"/>
                </a:lnTo>
                <a:lnTo>
                  <a:pt x="347599" y="1650"/>
                </a:lnTo>
                <a:lnTo>
                  <a:pt x="345948" y="0"/>
                </a:lnTo>
                <a:close/>
              </a:path>
              <a:path w="3027679" h="8254">
                <a:moveTo>
                  <a:pt x="399161" y="0"/>
                </a:moveTo>
                <a:lnTo>
                  <a:pt x="370586" y="0"/>
                </a:lnTo>
                <a:lnTo>
                  <a:pt x="370586" y="7112"/>
                </a:lnTo>
                <a:lnTo>
                  <a:pt x="371348" y="8000"/>
                </a:lnTo>
                <a:lnTo>
                  <a:pt x="398272" y="8000"/>
                </a:lnTo>
                <a:lnTo>
                  <a:pt x="399161" y="7112"/>
                </a:lnTo>
                <a:lnTo>
                  <a:pt x="399161" y="5587"/>
                </a:lnTo>
                <a:lnTo>
                  <a:pt x="400685" y="3937"/>
                </a:lnTo>
                <a:lnTo>
                  <a:pt x="399161" y="1650"/>
                </a:lnTo>
                <a:lnTo>
                  <a:pt x="399161" y="0"/>
                </a:lnTo>
                <a:close/>
              </a:path>
              <a:path w="3027679" h="8254">
                <a:moveTo>
                  <a:pt x="450723" y="0"/>
                </a:moveTo>
                <a:lnTo>
                  <a:pt x="422910" y="0"/>
                </a:lnTo>
                <a:lnTo>
                  <a:pt x="422910" y="1650"/>
                </a:lnTo>
                <a:lnTo>
                  <a:pt x="422148" y="3937"/>
                </a:lnTo>
                <a:lnTo>
                  <a:pt x="422910" y="5587"/>
                </a:lnTo>
                <a:lnTo>
                  <a:pt x="422910" y="7112"/>
                </a:lnTo>
                <a:lnTo>
                  <a:pt x="424561" y="8000"/>
                </a:lnTo>
                <a:lnTo>
                  <a:pt x="449961" y="8000"/>
                </a:lnTo>
                <a:lnTo>
                  <a:pt x="450723" y="7112"/>
                </a:lnTo>
                <a:lnTo>
                  <a:pt x="452247" y="5587"/>
                </a:lnTo>
                <a:lnTo>
                  <a:pt x="452247" y="1650"/>
                </a:lnTo>
                <a:lnTo>
                  <a:pt x="450723" y="0"/>
                </a:lnTo>
                <a:close/>
              </a:path>
              <a:path w="3027679" h="8254">
                <a:moveTo>
                  <a:pt x="503809" y="0"/>
                </a:moveTo>
                <a:lnTo>
                  <a:pt x="476123" y="0"/>
                </a:lnTo>
                <a:lnTo>
                  <a:pt x="475234" y="1650"/>
                </a:lnTo>
                <a:lnTo>
                  <a:pt x="475234" y="5587"/>
                </a:lnTo>
                <a:lnTo>
                  <a:pt x="476123" y="7112"/>
                </a:lnTo>
                <a:lnTo>
                  <a:pt x="477647" y="8000"/>
                </a:lnTo>
                <a:lnTo>
                  <a:pt x="503047" y="8000"/>
                </a:lnTo>
                <a:lnTo>
                  <a:pt x="503809" y="7112"/>
                </a:lnTo>
                <a:lnTo>
                  <a:pt x="505460" y="5587"/>
                </a:lnTo>
                <a:lnTo>
                  <a:pt x="505460" y="1650"/>
                </a:lnTo>
                <a:lnTo>
                  <a:pt x="503809" y="0"/>
                </a:lnTo>
                <a:close/>
              </a:path>
              <a:path w="3027679" h="8254">
                <a:moveTo>
                  <a:pt x="557022" y="0"/>
                </a:moveTo>
                <a:lnTo>
                  <a:pt x="529209" y="0"/>
                </a:lnTo>
                <a:lnTo>
                  <a:pt x="528447" y="1650"/>
                </a:lnTo>
                <a:lnTo>
                  <a:pt x="528447" y="5587"/>
                </a:lnTo>
                <a:lnTo>
                  <a:pt x="529209" y="7112"/>
                </a:lnTo>
                <a:lnTo>
                  <a:pt x="530860" y="8000"/>
                </a:lnTo>
                <a:lnTo>
                  <a:pt x="556260" y="8000"/>
                </a:lnTo>
                <a:lnTo>
                  <a:pt x="557022" y="7112"/>
                </a:lnTo>
                <a:lnTo>
                  <a:pt x="558673" y="5587"/>
                </a:lnTo>
                <a:lnTo>
                  <a:pt x="558673" y="1650"/>
                </a:lnTo>
                <a:lnTo>
                  <a:pt x="557022" y="0"/>
                </a:lnTo>
                <a:close/>
              </a:path>
              <a:path w="3027679" h="8254">
                <a:moveTo>
                  <a:pt x="610235" y="0"/>
                </a:moveTo>
                <a:lnTo>
                  <a:pt x="580898" y="0"/>
                </a:lnTo>
                <a:lnTo>
                  <a:pt x="580898" y="7112"/>
                </a:lnTo>
                <a:lnTo>
                  <a:pt x="582422" y="8000"/>
                </a:lnTo>
                <a:lnTo>
                  <a:pt x="608584" y="8000"/>
                </a:lnTo>
                <a:lnTo>
                  <a:pt x="610235" y="7112"/>
                </a:lnTo>
                <a:lnTo>
                  <a:pt x="610235" y="5587"/>
                </a:lnTo>
                <a:lnTo>
                  <a:pt x="610997" y="3937"/>
                </a:lnTo>
                <a:lnTo>
                  <a:pt x="610235" y="1650"/>
                </a:lnTo>
                <a:lnTo>
                  <a:pt x="610235" y="0"/>
                </a:lnTo>
                <a:close/>
              </a:path>
              <a:path w="3027679" h="8254">
                <a:moveTo>
                  <a:pt x="661796" y="0"/>
                </a:moveTo>
                <a:lnTo>
                  <a:pt x="633983" y="0"/>
                </a:lnTo>
                <a:lnTo>
                  <a:pt x="633983" y="1650"/>
                </a:lnTo>
                <a:lnTo>
                  <a:pt x="633221" y="3937"/>
                </a:lnTo>
                <a:lnTo>
                  <a:pt x="633983" y="5587"/>
                </a:lnTo>
                <a:lnTo>
                  <a:pt x="633983" y="7112"/>
                </a:lnTo>
                <a:lnTo>
                  <a:pt x="635635" y="8000"/>
                </a:lnTo>
                <a:lnTo>
                  <a:pt x="661035" y="8000"/>
                </a:lnTo>
                <a:lnTo>
                  <a:pt x="661796" y="7112"/>
                </a:lnTo>
                <a:lnTo>
                  <a:pt x="663320" y="5587"/>
                </a:lnTo>
                <a:lnTo>
                  <a:pt x="663320" y="1650"/>
                </a:lnTo>
                <a:lnTo>
                  <a:pt x="661796" y="0"/>
                </a:lnTo>
                <a:close/>
              </a:path>
              <a:path w="3027679" h="8254">
                <a:moveTo>
                  <a:pt x="714882" y="0"/>
                </a:moveTo>
                <a:lnTo>
                  <a:pt x="687196" y="0"/>
                </a:lnTo>
                <a:lnTo>
                  <a:pt x="686435" y="1650"/>
                </a:lnTo>
                <a:lnTo>
                  <a:pt x="686435" y="5587"/>
                </a:lnTo>
                <a:lnTo>
                  <a:pt x="687196" y="7112"/>
                </a:lnTo>
                <a:lnTo>
                  <a:pt x="688720" y="8000"/>
                </a:lnTo>
                <a:lnTo>
                  <a:pt x="714120" y="8000"/>
                </a:lnTo>
                <a:lnTo>
                  <a:pt x="714882" y="7112"/>
                </a:lnTo>
                <a:lnTo>
                  <a:pt x="716533" y="5587"/>
                </a:lnTo>
                <a:lnTo>
                  <a:pt x="716533" y="1650"/>
                </a:lnTo>
                <a:lnTo>
                  <a:pt x="714882" y="0"/>
                </a:lnTo>
                <a:close/>
              </a:path>
              <a:path w="3027679" h="8254">
                <a:moveTo>
                  <a:pt x="768095" y="0"/>
                </a:moveTo>
                <a:lnTo>
                  <a:pt x="740282" y="0"/>
                </a:lnTo>
                <a:lnTo>
                  <a:pt x="739520" y="1650"/>
                </a:lnTo>
                <a:lnTo>
                  <a:pt x="739520" y="5587"/>
                </a:lnTo>
                <a:lnTo>
                  <a:pt x="740282" y="7112"/>
                </a:lnTo>
                <a:lnTo>
                  <a:pt x="741933" y="8000"/>
                </a:lnTo>
                <a:lnTo>
                  <a:pt x="766571" y="8000"/>
                </a:lnTo>
                <a:lnTo>
                  <a:pt x="768095" y="7112"/>
                </a:lnTo>
                <a:lnTo>
                  <a:pt x="769746" y="5587"/>
                </a:lnTo>
                <a:lnTo>
                  <a:pt x="769746" y="1650"/>
                </a:lnTo>
                <a:lnTo>
                  <a:pt x="768095" y="0"/>
                </a:lnTo>
                <a:close/>
              </a:path>
              <a:path w="3027679" h="8254">
                <a:moveTo>
                  <a:pt x="821308" y="0"/>
                </a:moveTo>
                <a:lnTo>
                  <a:pt x="791971" y="0"/>
                </a:lnTo>
                <a:lnTo>
                  <a:pt x="791971" y="7112"/>
                </a:lnTo>
                <a:lnTo>
                  <a:pt x="793495" y="8000"/>
                </a:lnTo>
                <a:lnTo>
                  <a:pt x="819657" y="8000"/>
                </a:lnTo>
                <a:lnTo>
                  <a:pt x="821308" y="7112"/>
                </a:lnTo>
                <a:lnTo>
                  <a:pt x="821308" y="5587"/>
                </a:lnTo>
                <a:lnTo>
                  <a:pt x="822070" y="3937"/>
                </a:lnTo>
                <a:lnTo>
                  <a:pt x="821308" y="1650"/>
                </a:lnTo>
                <a:lnTo>
                  <a:pt x="821308" y="0"/>
                </a:lnTo>
                <a:close/>
              </a:path>
              <a:path w="3027679" h="8254">
                <a:moveTo>
                  <a:pt x="872870" y="0"/>
                </a:moveTo>
                <a:lnTo>
                  <a:pt x="845057" y="0"/>
                </a:lnTo>
                <a:lnTo>
                  <a:pt x="845057" y="1650"/>
                </a:lnTo>
                <a:lnTo>
                  <a:pt x="844295" y="3937"/>
                </a:lnTo>
                <a:lnTo>
                  <a:pt x="845057" y="5587"/>
                </a:lnTo>
                <a:lnTo>
                  <a:pt x="845057" y="7112"/>
                </a:lnTo>
                <a:lnTo>
                  <a:pt x="846708" y="8000"/>
                </a:lnTo>
                <a:lnTo>
                  <a:pt x="872108" y="8000"/>
                </a:lnTo>
                <a:lnTo>
                  <a:pt x="872870" y="7112"/>
                </a:lnTo>
                <a:lnTo>
                  <a:pt x="874394" y="5587"/>
                </a:lnTo>
                <a:lnTo>
                  <a:pt x="874394" y="1650"/>
                </a:lnTo>
                <a:lnTo>
                  <a:pt x="872870" y="0"/>
                </a:lnTo>
                <a:close/>
              </a:path>
              <a:path w="3027679" h="8254">
                <a:moveTo>
                  <a:pt x="926083" y="0"/>
                </a:moveTo>
                <a:lnTo>
                  <a:pt x="898270" y="0"/>
                </a:lnTo>
                <a:lnTo>
                  <a:pt x="897508" y="1650"/>
                </a:lnTo>
                <a:lnTo>
                  <a:pt x="897508" y="5587"/>
                </a:lnTo>
                <a:lnTo>
                  <a:pt x="898270" y="7112"/>
                </a:lnTo>
                <a:lnTo>
                  <a:pt x="899794" y="8000"/>
                </a:lnTo>
                <a:lnTo>
                  <a:pt x="924432" y="8000"/>
                </a:lnTo>
                <a:lnTo>
                  <a:pt x="926083" y="7112"/>
                </a:lnTo>
                <a:lnTo>
                  <a:pt x="927607" y="5587"/>
                </a:lnTo>
                <a:lnTo>
                  <a:pt x="927607" y="1650"/>
                </a:lnTo>
                <a:lnTo>
                  <a:pt x="926083" y="0"/>
                </a:lnTo>
                <a:close/>
              </a:path>
              <a:path w="3027679" h="8254">
                <a:moveTo>
                  <a:pt x="979169" y="0"/>
                </a:moveTo>
                <a:lnTo>
                  <a:pt x="951483" y="0"/>
                </a:lnTo>
                <a:lnTo>
                  <a:pt x="949832" y="1650"/>
                </a:lnTo>
                <a:lnTo>
                  <a:pt x="949832" y="5587"/>
                </a:lnTo>
                <a:lnTo>
                  <a:pt x="951483" y="7112"/>
                </a:lnTo>
                <a:lnTo>
                  <a:pt x="952245" y="8000"/>
                </a:lnTo>
                <a:lnTo>
                  <a:pt x="977645" y="8000"/>
                </a:lnTo>
                <a:lnTo>
                  <a:pt x="979169" y="7112"/>
                </a:lnTo>
                <a:lnTo>
                  <a:pt x="979932" y="5587"/>
                </a:lnTo>
                <a:lnTo>
                  <a:pt x="979932" y="1650"/>
                </a:lnTo>
                <a:lnTo>
                  <a:pt x="979169" y="0"/>
                </a:lnTo>
                <a:close/>
              </a:path>
              <a:path w="3027679" h="8254">
                <a:moveTo>
                  <a:pt x="1032382" y="0"/>
                </a:moveTo>
                <a:lnTo>
                  <a:pt x="1003045" y="0"/>
                </a:lnTo>
                <a:lnTo>
                  <a:pt x="1003045" y="7112"/>
                </a:lnTo>
                <a:lnTo>
                  <a:pt x="1004569" y="8000"/>
                </a:lnTo>
                <a:lnTo>
                  <a:pt x="1030732" y="8000"/>
                </a:lnTo>
                <a:lnTo>
                  <a:pt x="1032382" y="7112"/>
                </a:lnTo>
                <a:lnTo>
                  <a:pt x="1032382" y="5587"/>
                </a:lnTo>
                <a:lnTo>
                  <a:pt x="1033144" y="3937"/>
                </a:lnTo>
                <a:lnTo>
                  <a:pt x="1032382" y="1650"/>
                </a:lnTo>
                <a:lnTo>
                  <a:pt x="1032382" y="0"/>
                </a:lnTo>
                <a:close/>
              </a:path>
              <a:path w="3027679" h="8254">
                <a:moveTo>
                  <a:pt x="1083945" y="0"/>
                </a:moveTo>
                <a:lnTo>
                  <a:pt x="1056132" y="0"/>
                </a:lnTo>
                <a:lnTo>
                  <a:pt x="1056132" y="1650"/>
                </a:lnTo>
                <a:lnTo>
                  <a:pt x="1055370" y="3937"/>
                </a:lnTo>
                <a:lnTo>
                  <a:pt x="1056132" y="5587"/>
                </a:lnTo>
                <a:lnTo>
                  <a:pt x="1056132" y="7112"/>
                </a:lnTo>
                <a:lnTo>
                  <a:pt x="1057783" y="8000"/>
                </a:lnTo>
                <a:lnTo>
                  <a:pt x="1083183" y="8000"/>
                </a:lnTo>
                <a:lnTo>
                  <a:pt x="1083945" y="7112"/>
                </a:lnTo>
                <a:lnTo>
                  <a:pt x="1085469" y="5587"/>
                </a:lnTo>
                <a:lnTo>
                  <a:pt x="1085469" y="1650"/>
                </a:lnTo>
                <a:lnTo>
                  <a:pt x="1083945" y="0"/>
                </a:lnTo>
                <a:close/>
              </a:path>
              <a:path w="3027679" h="8254">
                <a:moveTo>
                  <a:pt x="1137158" y="0"/>
                </a:moveTo>
                <a:lnTo>
                  <a:pt x="1109345" y="0"/>
                </a:lnTo>
                <a:lnTo>
                  <a:pt x="1107694" y="1650"/>
                </a:lnTo>
                <a:lnTo>
                  <a:pt x="1107694" y="5587"/>
                </a:lnTo>
                <a:lnTo>
                  <a:pt x="1109345" y="7112"/>
                </a:lnTo>
                <a:lnTo>
                  <a:pt x="1110107" y="8000"/>
                </a:lnTo>
                <a:lnTo>
                  <a:pt x="1135507" y="8000"/>
                </a:lnTo>
                <a:lnTo>
                  <a:pt x="1137158" y="7112"/>
                </a:lnTo>
                <a:lnTo>
                  <a:pt x="1137920" y="5587"/>
                </a:lnTo>
                <a:lnTo>
                  <a:pt x="1137920" y="1650"/>
                </a:lnTo>
                <a:lnTo>
                  <a:pt x="1137158" y="0"/>
                </a:lnTo>
                <a:close/>
              </a:path>
              <a:path w="3027679" h="8254">
                <a:moveTo>
                  <a:pt x="1190244" y="0"/>
                </a:moveTo>
                <a:lnTo>
                  <a:pt x="1162558" y="0"/>
                </a:lnTo>
                <a:lnTo>
                  <a:pt x="1160907" y="1650"/>
                </a:lnTo>
                <a:lnTo>
                  <a:pt x="1160907" y="5587"/>
                </a:lnTo>
                <a:lnTo>
                  <a:pt x="1162558" y="7112"/>
                </a:lnTo>
                <a:lnTo>
                  <a:pt x="1163320" y="8000"/>
                </a:lnTo>
                <a:lnTo>
                  <a:pt x="1188720" y="8000"/>
                </a:lnTo>
                <a:lnTo>
                  <a:pt x="1190244" y="7112"/>
                </a:lnTo>
                <a:lnTo>
                  <a:pt x="1191133" y="5587"/>
                </a:lnTo>
                <a:lnTo>
                  <a:pt x="1191133" y="1650"/>
                </a:lnTo>
                <a:lnTo>
                  <a:pt x="1190244" y="0"/>
                </a:lnTo>
                <a:close/>
              </a:path>
              <a:path w="3027679" h="8254">
                <a:moveTo>
                  <a:pt x="1243457" y="0"/>
                </a:moveTo>
                <a:lnTo>
                  <a:pt x="1214120" y="0"/>
                </a:lnTo>
                <a:lnTo>
                  <a:pt x="1214120" y="7112"/>
                </a:lnTo>
                <a:lnTo>
                  <a:pt x="1215644" y="8000"/>
                </a:lnTo>
                <a:lnTo>
                  <a:pt x="1241806" y="8000"/>
                </a:lnTo>
                <a:lnTo>
                  <a:pt x="1243457" y="7112"/>
                </a:lnTo>
                <a:lnTo>
                  <a:pt x="1243457" y="5587"/>
                </a:lnTo>
                <a:lnTo>
                  <a:pt x="1244219" y="3937"/>
                </a:lnTo>
                <a:lnTo>
                  <a:pt x="1243457" y="1650"/>
                </a:lnTo>
                <a:lnTo>
                  <a:pt x="1243457" y="0"/>
                </a:lnTo>
                <a:close/>
              </a:path>
              <a:path w="3027679" h="8254">
                <a:moveTo>
                  <a:pt x="1295019" y="0"/>
                </a:moveTo>
                <a:lnTo>
                  <a:pt x="1267206" y="0"/>
                </a:lnTo>
                <a:lnTo>
                  <a:pt x="1267206" y="1650"/>
                </a:lnTo>
                <a:lnTo>
                  <a:pt x="1265682" y="3937"/>
                </a:lnTo>
                <a:lnTo>
                  <a:pt x="1267206" y="5587"/>
                </a:lnTo>
                <a:lnTo>
                  <a:pt x="1267206" y="7112"/>
                </a:lnTo>
                <a:lnTo>
                  <a:pt x="1268095" y="8000"/>
                </a:lnTo>
                <a:lnTo>
                  <a:pt x="1293495" y="8000"/>
                </a:lnTo>
                <a:lnTo>
                  <a:pt x="1295019" y="7112"/>
                </a:lnTo>
                <a:lnTo>
                  <a:pt x="1295781" y="5587"/>
                </a:lnTo>
                <a:lnTo>
                  <a:pt x="1295781" y="1650"/>
                </a:lnTo>
                <a:lnTo>
                  <a:pt x="1295019" y="0"/>
                </a:lnTo>
                <a:close/>
              </a:path>
              <a:path w="3027679" h="8254">
                <a:moveTo>
                  <a:pt x="1348232" y="0"/>
                </a:moveTo>
                <a:lnTo>
                  <a:pt x="1320419" y="0"/>
                </a:lnTo>
                <a:lnTo>
                  <a:pt x="1318895" y="1650"/>
                </a:lnTo>
                <a:lnTo>
                  <a:pt x="1318895" y="5587"/>
                </a:lnTo>
                <a:lnTo>
                  <a:pt x="1320419" y="7112"/>
                </a:lnTo>
                <a:lnTo>
                  <a:pt x="1321181" y="8000"/>
                </a:lnTo>
                <a:lnTo>
                  <a:pt x="1346581" y="8000"/>
                </a:lnTo>
                <a:lnTo>
                  <a:pt x="1348232" y="7112"/>
                </a:lnTo>
                <a:lnTo>
                  <a:pt x="1348994" y="5587"/>
                </a:lnTo>
                <a:lnTo>
                  <a:pt x="1348994" y="1650"/>
                </a:lnTo>
                <a:lnTo>
                  <a:pt x="1348232" y="0"/>
                </a:lnTo>
                <a:close/>
              </a:path>
              <a:path w="3027679" h="8254">
                <a:moveTo>
                  <a:pt x="1401318" y="0"/>
                </a:moveTo>
                <a:lnTo>
                  <a:pt x="1373632" y="0"/>
                </a:lnTo>
                <a:lnTo>
                  <a:pt x="1371981" y="1650"/>
                </a:lnTo>
                <a:lnTo>
                  <a:pt x="1371981" y="5587"/>
                </a:lnTo>
                <a:lnTo>
                  <a:pt x="1373632" y="7112"/>
                </a:lnTo>
                <a:lnTo>
                  <a:pt x="1374394" y="8000"/>
                </a:lnTo>
                <a:lnTo>
                  <a:pt x="1399794" y="8000"/>
                </a:lnTo>
                <a:lnTo>
                  <a:pt x="1401318" y="7112"/>
                </a:lnTo>
                <a:lnTo>
                  <a:pt x="1402207" y="5587"/>
                </a:lnTo>
                <a:lnTo>
                  <a:pt x="1402207" y="1650"/>
                </a:lnTo>
                <a:lnTo>
                  <a:pt x="1401318" y="0"/>
                </a:lnTo>
                <a:close/>
              </a:path>
              <a:path w="3027679" h="8254">
                <a:moveTo>
                  <a:pt x="1453769" y="0"/>
                </a:moveTo>
                <a:lnTo>
                  <a:pt x="1425194" y="0"/>
                </a:lnTo>
                <a:lnTo>
                  <a:pt x="1425194" y="7112"/>
                </a:lnTo>
                <a:lnTo>
                  <a:pt x="1426718" y="8000"/>
                </a:lnTo>
                <a:lnTo>
                  <a:pt x="1452880" y="8000"/>
                </a:lnTo>
                <a:lnTo>
                  <a:pt x="1453769" y="7112"/>
                </a:lnTo>
                <a:lnTo>
                  <a:pt x="1453769" y="5587"/>
                </a:lnTo>
                <a:lnTo>
                  <a:pt x="1455293" y="3937"/>
                </a:lnTo>
                <a:lnTo>
                  <a:pt x="1453769" y="1650"/>
                </a:lnTo>
                <a:lnTo>
                  <a:pt x="1453769" y="0"/>
                </a:lnTo>
                <a:close/>
              </a:path>
              <a:path w="3027679" h="8254">
                <a:moveTo>
                  <a:pt x="1506093" y="0"/>
                </a:moveTo>
                <a:lnTo>
                  <a:pt x="1478280" y="0"/>
                </a:lnTo>
                <a:lnTo>
                  <a:pt x="1478280" y="1650"/>
                </a:lnTo>
                <a:lnTo>
                  <a:pt x="1476756" y="3937"/>
                </a:lnTo>
                <a:lnTo>
                  <a:pt x="1478280" y="5587"/>
                </a:lnTo>
                <a:lnTo>
                  <a:pt x="1478280" y="7112"/>
                </a:lnTo>
                <a:lnTo>
                  <a:pt x="1479169" y="8000"/>
                </a:lnTo>
                <a:lnTo>
                  <a:pt x="1504569" y="8000"/>
                </a:lnTo>
                <a:lnTo>
                  <a:pt x="1506093" y="7112"/>
                </a:lnTo>
                <a:lnTo>
                  <a:pt x="1506855" y="5587"/>
                </a:lnTo>
                <a:lnTo>
                  <a:pt x="1506855" y="1650"/>
                </a:lnTo>
                <a:lnTo>
                  <a:pt x="1506093" y="0"/>
                </a:lnTo>
                <a:close/>
              </a:path>
              <a:path w="3027679" h="8254">
                <a:moveTo>
                  <a:pt x="1559306" y="0"/>
                </a:moveTo>
                <a:lnTo>
                  <a:pt x="1531493" y="0"/>
                </a:lnTo>
                <a:lnTo>
                  <a:pt x="1529969" y="1650"/>
                </a:lnTo>
                <a:lnTo>
                  <a:pt x="1529969" y="5587"/>
                </a:lnTo>
                <a:lnTo>
                  <a:pt x="1531493" y="7112"/>
                </a:lnTo>
                <a:lnTo>
                  <a:pt x="1532255" y="8000"/>
                </a:lnTo>
                <a:lnTo>
                  <a:pt x="1557655" y="8000"/>
                </a:lnTo>
                <a:lnTo>
                  <a:pt x="1559306" y="7112"/>
                </a:lnTo>
                <a:lnTo>
                  <a:pt x="1560068" y="5587"/>
                </a:lnTo>
                <a:lnTo>
                  <a:pt x="1560068" y="1650"/>
                </a:lnTo>
                <a:lnTo>
                  <a:pt x="1559306" y="0"/>
                </a:lnTo>
                <a:close/>
              </a:path>
              <a:path w="3027679" h="8254">
                <a:moveTo>
                  <a:pt x="1612392" y="0"/>
                </a:moveTo>
                <a:lnTo>
                  <a:pt x="1584706" y="0"/>
                </a:lnTo>
                <a:lnTo>
                  <a:pt x="1583055" y="1650"/>
                </a:lnTo>
                <a:lnTo>
                  <a:pt x="1583055" y="5587"/>
                </a:lnTo>
                <a:lnTo>
                  <a:pt x="1584706" y="7112"/>
                </a:lnTo>
                <a:lnTo>
                  <a:pt x="1585468" y="8000"/>
                </a:lnTo>
                <a:lnTo>
                  <a:pt x="1610868" y="8000"/>
                </a:lnTo>
                <a:lnTo>
                  <a:pt x="1612392" y="7112"/>
                </a:lnTo>
                <a:lnTo>
                  <a:pt x="1613281" y="5587"/>
                </a:lnTo>
                <a:lnTo>
                  <a:pt x="1613281" y="1650"/>
                </a:lnTo>
                <a:lnTo>
                  <a:pt x="1612392" y="0"/>
                </a:lnTo>
                <a:close/>
              </a:path>
              <a:path w="3027679" h="8254">
                <a:moveTo>
                  <a:pt x="1664843" y="0"/>
                </a:moveTo>
                <a:lnTo>
                  <a:pt x="1636268" y="0"/>
                </a:lnTo>
                <a:lnTo>
                  <a:pt x="1636268" y="7112"/>
                </a:lnTo>
                <a:lnTo>
                  <a:pt x="1637030" y="8000"/>
                </a:lnTo>
                <a:lnTo>
                  <a:pt x="1664081" y="8000"/>
                </a:lnTo>
                <a:lnTo>
                  <a:pt x="1664843" y="7112"/>
                </a:lnTo>
                <a:lnTo>
                  <a:pt x="1664843" y="5587"/>
                </a:lnTo>
                <a:lnTo>
                  <a:pt x="1666367" y="3937"/>
                </a:lnTo>
                <a:lnTo>
                  <a:pt x="1664843" y="1650"/>
                </a:lnTo>
                <a:lnTo>
                  <a:pt x="1664843" y="0"/>
                </a:lnTo>
                <a:close/>
              </a:path>
              <a:path w="3027679" h="8254">
                <a:moveTo>
                  <a:pt x="1717167" y="0"/>
                </a:moveTo>
                <a:lnTo>
                  <a:pt x="1689354" y="0"/>
                </a:lnTo>
                <a:lnTo>
                  <a:pt x="1689354" y="1650"/>
                </a:lnTo>
                <a:lnTo>
                  <a:pt x="1687830" y="3937"/>
                </a:lnTo>
                <a:lnTo>
                  <a:pt x="1689354" y="5587"/>
                </a:lnTo>
                <a:lnTo>
                  <a:pt x="1689354" y="7112"/>
                </a:lnTo>
                <a:lnTo>
                  <a:pt x="1690243" y="8000"/>
                </a:lnTo>
                <a:lnTo>
                  <a:pt x="1715643" y="8000"/>
                </a:lnTo>
                <a:lnTo>
                  <a:pt x="1717167" y="7112"/>
                </a:lnTo>
                <a:lnTo>
                  <a:pt x="1717929" y="5587"/>
                </a:lnTo>
                <a:lnTo>
                  <a:pt x="1717929" y="1650"/>
                </a:lnTo>
                <a:lnTo>
                  <a:pt x="1717167" y="0"/>
                </a:lnTo>
                <a:close/>
              </a:path>
              <a:path w="3027679" h="8254">
                <a:moveTo>
                  <a:pt x="1770380" y="0"/>
                </a:moveTo>
                <a:lnTo>
                  <a:pt x="1742567" y="0"/>
                </a:lnTo>
                <a:lnTo>
                  <a:pt x="1741043" y="1650"/>
                </a:lnTo>
                <a:lnTo>
                  <a:pt x="1741043" y="5587"/>
                </a:lnTo>
                <a:lnTo>
                  <a:pt x="1742567" y="7112"/>
                </a:lnTo>
                <a:lnTo>
                  <a:pt x="1743329" y="8000"/>
                </a:lnTo>
                <a:lnTo>
                  <a:pt x="1768729" y="8000"/>
                </a:lnTo>
                <a:lnTo>
                  <a:pt x="1770380" y="7112"/>
                </a:lnTo>
                <a:lnTo>
                  <a:pt x="1771142" y="5587"/>
                </a:lnTo>
                <a:lnTo>
                  <a:pt x="1771142" y="1650"/>
                </a:lnTo>
                <a:lnTo>
                  <a:pt x="1770380" y="0"/>
                </a:lnTo>
                <a:close/>
              </a:path>
              <a:path w="3027679" h="8254">
                <a:moveTo>
                  <a:pt x="1822704" y="0"/>
                </a:moveTo>
                <a:lnTo>
                  <a:pt x="1795018" y="0"/>
                </a:lnTo>
                <a:lnTo>
                  <a:pt x="1794129" y="1650"/>
                </a:lnTo>
                <a:lnTo>
                  <a:pt x="1794129" y="5587"/>
                </a:lnTo>
                <a:lnTo>
                  <a:pt x="1795018" y="7112"/>
                </a:lnTo>
                <a:lnTo>
                  <a:pt x="1796542" y="8000"/>
                </a:lnTo>
                <a:lnTo>
                  <a:pt x="1821942" y="8000"/>
                </a:lnTo>
                <a:lnTo>
                  <a:pt x="1822704" y="7112"/>
                </a:lnTo>
                <a:lnTo>
                  <a:pt x="1824355" y="5587"/>
                </a:lnTo>
                <a:lnTo>
                  <a:pt x="1824355" y="1650"/>
                </a:lnTo>
                <a:lnTo>
                  <a:pt x="1822704" y="0"/>
                </a:lnTo>
                <a:close/>
              </a:path>
              <a:path w="3027679" h="8254">
                <a:moveTo>
                  <a:pt x="1875917" y="0"/>
                </a:moveTo>
                <a:lnTo>
                  <a:pt x="1847342" y="0"/>
                </a:lnTo>
                <a:lnTo>
                  <a:pt x="1847342" y="7112"/>
                </a:lnTo>
                <a:lnTo>
                  <a:pt x="1848104" y="8000"/>
                </a:lnTo>
                <a:lnTo>
                  <a:pt x="1875155" y="8000"/>
                </a:lnTo>
                <a:lnTo>
                  <a:pt x="1875917" y="7112"/>
                </a:lnTo>
                <a:lnTo>
                  <a:pt x="1875917" y="5587"/>
                </a:lnTo>
                <a:lnTo>
                  <a:pt x="1877441" y="3937"/>
                </a:lnTo>
                <a:lnTo>
                  <a:pt x="1875917" y="1650"/>
                </a:lnTo>
                <a:lnTo>
                  <a:pt x="1875917" y="0"/>
                </a:lnTo>
                <a:close/>
              </a:path>
              <a:path w="3027679" h="8254">
                <a:moveTo>
                  <a:pt x="1928241" y="0"/>
                </a:moveTo>
                <a:lnTo>
                  <a:pt x="1900555" y="0"/>
                </a:lnTo>
                <a:lnTo>
                  <a:pt x="1900555" y="1650"/>
                </a:lnTo>
                <a:lnTo>
                  <a:pt x="1898904" y="3937"/>
                </a:lnTo>
                <a:lnTo>
                  <a:pt x="1900555" y="5587"/>
                </a:lnTo>
                <a:lnTo>
                  <a:pt x="1900555" y="7112"/>
                </a:lnTo>
                <a:lnTo>
                  <a:pt x="1901317" y="8000"/>
                </a:lnTo>
                <a:lnTo>
                  <a:pt x="1926717" y="8000"/>
                </a:lnTo>
                <a:lnTo>
                  <a:pt x="1928241" y="7112"/>
                </a:lnTo>
                <a:lnTo>
                  <a:pt x="1929003" y="5587"/>
                </a:lnTo>
                <a:lnTo>
                  <a:pt x="1929003" y="1650"/>
                </a:lnTo>
                <a:lnTo>
                  <a:pt x="1928241" y="0"/>
                </a:lnTo>
                <a:close/>
              </a:path>
              <a:path w="3027679" h="8254">
                <a:moveTo>
                  <a:pt x="1980692" y="0"/>
                </a:moveTo>
                <a:lnTo>
                  <a:pt x="1952879" y="0"/>
                </a:lnTo>
                <a:lnTo>
                  <a:pt x="1952117" y="1650"/>
                </a:lnTo>
                <a:lnTo>
                  <a:pt x="1952117" y="5587"/>
                </a:lnTo>
                <a:lnTo>
                  <a:pt x="1952879" y="7112"/>
                </a:lnTo>
                <a:lnTo>
                  <a:pt x="1954403" y="8000"/>
                </a:lnTo>
                <a:lnTo>
                  <a:pt x="1979803" y="8000"/>
                </a:lnTo>
                <a:lnTo>
                  <a:pt x="1982216" y="5587"/>
                </a:lnTo>
                <a:lnTo>
                  <a:pt x="1982216" y="1650"/>
                </a:lnTo>
                <a:lnTo>
                  <a:pt x="1980692" y="0"/>
                </a:lnTo>
                <a:close/>
              </a:path>
              <a:path w="3027679" h="8254">
                <a:moveTo>
                  <a:pt x="2033778" y="0"/>
                </a:moveTo>
                <a:lnTo>
                  <a:pt x="2006092" y="0"/>
                </a:lnTo>
                <a:lnTo>
                  <a:pt x="2005203" y="1650"/>
                </a:lnTo>
                <a:lnTo>
                  <a:pt x="2005203" y="5587"/>
                </a:lnTo>
                <a:lnTo>
                  <a:pt x="2006092" y="7112"/>
                </a:lnTo>
                <a:lnTo>
                  <a:pt x="2007616" y="8000"/>
                </a:lnTo>
                <a:lnTo>
                  <a:pt x="2033016" y="8000"/>
                </a:lnTo>
                <a:lnTo>
                  <a:pt x="2033778" y="7112"/>
                </a:lnTo>
                <a:lnTo>
                  <a:pt x="2035429" y="5587"/>
                </a:lnTo>
                <a:lnTo>
                  <a:pt x="2035429" y="1650"/>
                </a:lnTo>
                <a:lnTo>
                  <a:pt x="2033778" y="0"/>
                </a:lnTo>
                <a:close/>
              </a:path>
              <a:path w="3027679" h="8254">
                <a:moveTo>
                  <a:pt x="2086991" y="0"/>
                </a:moveTo>
                <a:lnTo>
                  <a:pt x="2058416" y="0"/>
                </a:lnTo>
                <a:lnTo>
                  <a:pt x="2058416" y="7112"/>
                </a:lnTo>
                <a:lnTo>
                  <a:pt x="2059178" y="8000"/>
                </a:lnTo>
                <a:lnTo>
                  <a:pt x="2086229" y="8000"/>
                </a:lnTo>
                <a:lnTo>
                  <a:pt x="2086991" y="7112"/>
                </a:lnTo>
                <a:lnTo>
                  <a:pt x="2086991" y="5587"/>
                </a:lnTo>
                <a:lnTo>
                  <a:pt x="2088515" y="3937"/>
                </a:lnTo>
                <a:lnTo>
                  <a:pt x="2086991" y="1650"/>
                </a:lnTo>
                <a:lnTo>
                  <a:pt x="2086991" y="0"/>
                </a:lnTo>
                <a:close/>
              </a:path>
              <a:path w="3027679" h="8254">
                <a:moveTo>
                  <a:pt x="2138553" y="0"/>
                </a:moveTo>
                <a:lnTo>
                  <a:pt x="2110740" y="0"/>
                </a:lnTo>
                <a:lnTo>
                  <a:pt x="2110740" y="1650"/>
                </a:lnTo>
                <a:lnTo>
                  <a:pt x="2109978" y="3937"/>
                </a:lnTo>
                <a:lnTo>
                  <a:pt x="2110740" y="5587"/>
                </a:lnTo>
                <a:lnTo>
                  <a:pt x="2110740" y="7112"/>
                </a:lnTo>
                <a:lnTo>
                  <a:pt x="2112391" y="8000"/>
                </a:lnTo>
                <a:lnTo>
                  <a:pt x="2137791" y="8000"/>
                </a:lnTo>
                <a:lnTo>
                  <a:pt x="2138553" y="7112"/>
                </a:lnTo>
                <a:lnTo>
                  <a:pt x="2140204" y="5587"/>
                </a:lnTo>
                <a:lnTo>
                  <a:pt x="2140204" y="1650"/>
                </a:lnTo>
                <a:lnTo>
                  <a:pt x="2138553" y="0"/>
                </a:lnTo>
                <a:close/>
              </a:path>
              <a:path w="3027679" h="8254">
                <a:moveTo>
                  <a:pt x="2191766" y="0"/>
                </a:moveTo>
                <a:lnTo>
                  <a:pt x="2163953" y="0"/>
                </a:lnTo>
                <a:lnTo>
                  <a:pt x="2163191" y="1650"/>
                </a:lnTo>
                <a:lnTo>
                  <a:pt x="2163191" y="5587"/>
                </a:lnTo>
                <a:lnTo>
                  <a:pt x="2163953" y="7112"/>
                </a:lnTo>
                <a:lnTo>
                  <a:pt x="2165604" y="8000"/>
                </a:lnTo>
                <a:lnTo>
                  <a:pt x="2190877" y="8000"/>
                </a:lnTo>
                <a:lnTo>
                  <a:pt x="2193290" y="5587"/>
                </a:lnTo>
                <a:lnTo>
                  <a:pt x="2193290" y="1650"/>
                </a:lnTo>
                <a:lnTo>
                  <a:pt x="2191766" y="0"/>
                </a:lnTo>
                <a:close/>
              </a:path>
              <a:path w="3027679" h="8254">
                <a:moveTo>
                  <a:pt x="2244852" y="0"/>
                </a:moveTo>
                <a:lnTo>
                  <a:pt x="2217166" y="0"/>
                </a:lnTo>
                <a:lnTo>
                  <a:pt x="2216277" y="1650"/>
                </a:lnTo>
                <a:lnTo>
                  <a:pt x="2216277" y="5587"/>
                </a:lnTo>
                <a:lnTo>
                  <a:pt x="2217166" y="7112"/>
                </a:lnTo>
                <a:lnTo>
                  <a:pt x="2218690" y="8000"/>
                </a:lnTo>
                <a:lnTo>
                  <a:pt x="2244090" y="8000"/>
                </a:lnTo>
                <a:lnTo>
                  <a:pt x="2244852" y="7112"/>
                </a:lnTo>
                <a:lnTo>
                  <a:pt x="2246503" y="5587"/>
                </a:lnTo>
                <a:lnTo>
                  <a:pt x="2246503" y="1650"/>
                </a:lnTo>
                <a:lnTo>
                  <a:pt x="2244852" y="0"/>
                </a:lnTo>
                <a:close/>
              </a:path>
              <a:path w="3027679" h="8254">
                <a:moveTo>
                  <a:pt x="2298065" y="0"/>
                </a:moveTo>
                <a:lnTo>
                  <a:pt x="2269490" y="0"/>
                </a:lnTo>
                <a:lnTo>
                  <a:pt x="2269490" y="7112"/>
                </a:lnTo>
                <a:lnTo>
                  <a:pt x="2270252" y="8000"/>
                </a:lnTo>
                <a:lnTo>
                  <a:pt x="2296414" y="8000"/>
                </a:lnTo>
                <a:lnTo>
                  <a:pt x="2298065" y="7112"/>
                </a:lnTo>
                <a:lnTo>
                  <a:pt x="2298065" y="5587"/>
                </a:lnTo>
                <a:lnTo>
                  <a:pt x="2299589" y="3937"/>
                </a:lnTo>
                <a:lnTo>
                  <a:pt x="2298065" y="1650"/>
                </a:lnTo>
                <a:lnTo>
                  <a:pt x="2298065" y="0"/>
                </a:lnTo>
                <a:close/>
              </a:path>
              <a:path w="3027679" h="8254">
                <a:moveTo>
                  <a:pt x="2349627" y="0"/>
                </a:moveTo>
                <a:lnTo>
                  <a:pt x="2321814" y="0"/>
                </a:lnTo>
                <a:lnTo>
                  <a:pt x="2321814" y="1650"/>
                </a:lnTo>
                <a:lnTo>
                  <a:pt x="2321052" y="3937"/>
                </a:lnTo>
                <a:lnTo>
                  <a:pt x="2321814" y="5587"/>
                </a:lnTo>
                <a:lnTo>
                  <a:pt x="2321814" y="7112"/>
                </a:lnTo>
                <a:lnTo>
                  <a:pt x="2323465" y="8000"/>
                </a:lnTo>
                <a:lnTo>
                  <a:pt x="2348865" y="8000"/>
                </a:lnTo>
                <a:lnTo>
                  <a:pt x="2349627" y="7112"/>
                </a:lnTo>
                <a:lnTo>
                  <a:pt x="2351278" y="5587"/>
                </a:lnTo>
                <a:lnTo>
                  <a:pt x="2351278" y="1650"/>
                </a:lnTo>
                <a:lnTo>
                  <a:pt x="2349627" y="0"/>
                </a:lnTo>
                <a:close/>
              </a:path>
              <a:path w="3027679" h="8254">
                <a:moveTo>
                  <a:pt x="2402840" y="0"/>
                </a:moveTo>
                <a:lnTo>
                  <a:pt x="2375027" y="0"/>
                </a:lnTo>
                <a:lnTo>
                  <a:pt x="2374265" y="1650"/>
                </a:lnTo>
                <a:lnTo>
                  <a:pt x="2374265" y="5587"/>
                </a:lnTo>
                <a:lnTo>
                  <a:pt x="2375027" y="7112"/>
                </a:lnTo>
                <a:lnTo>
                  <a:pt x="2376678" y="8000"/>
                </a:lnTo>
                <a:lnTo>
                  <a:pt x="2402078" y="8000"/>
                </a:lnTo>
                <a:lnTo>
                  <a:pt x="2402840" y="7112"/>
                </a:lnTo>
                <a:lnTo>
                  <a:pt x="2404364" y="5587"/>
                </a:lnTo>
                <a:lnTo>
                  <a:pt x="2404364" y="1650"/>
                </a:lnTo>
                <a:lnTo>
                  <a:pt x="2402840" y="0"/>
                </a:lnTo>
                <a:close/>
              </a:path>
              <a:path w="3027679" h="8254">
                <a:moveTo>
                  <a:pt x="2455926" y="0"/>
                </a:moveTo>
                <a:lnTo>
                  <a:pt x="2428240" y="0"/>
                </a:lnTo>
                <a:lnTo>
                  <a:pt x="2427351" y="1650"/>
                </a:lnTo>
                <a:lnTo>
                  <a:pt x="2427351" y="5587"/>
                </a:lnTo>
                <a:lnTo>
                  <a:pt x="2428240" y="7112"/>
                </a:lnTo>
                <a:lnTo>
                  <a:pt x="2429764" y="8000"/>
                </a:lnTo>
                <a:lnTo>
                  <a:pt x="2454402" y="8000"/>
                </a:lnTo>
                <a:lnTo>
                  <a:pt x="2455926" y="7112"/>
                </a:lnTo>
                <a:lnTo>
                  <a:pt x="2457577" y="5587"/>
                </a:lnTo>
                <a:lnTo>
                  <a:pt x="2457577" y="1650"/>
                </a:lnTo>
                <a:lnTo>
                  <a:pt x="2455926" y="0"/>
                </a:lnTo>
                <a:close/>
              </a:path>
              <a:path w="3027679" h="8254">
                <a:moveTo>
                  <a:pt x="2509139" y="0"/>
                </a:moveTo>
                <a:lnTo>
                  <a:pt x="2479802" y="0"/>
                </a:lnTo>
                <a:lnTo>
                  <a:pt x="2479802" y="7112"/>
                </a:lnTo>
                <a:lnTo>
                  <a:pt x="2481326" y="8000"/>
                </a:lnTo>
                <a:lnTo>
                  <a:pt x="2507615" y="8000"/>
                </a:lnTo>
                <a:lnTo>
                  <a:pt x="2509139" y="7112"/>
                </a:lnTo>
                <a:lnTo>
                  <a:pt x="2509139" y="5587"/>
                </a:lnTo>
                <a:lnTo>
                  <a:pt x="2509901" y="3937"/>
                </a:lnTo>
                <a:lnTo>
                  <a:pt x="2509139" y="1650"/>
                </a:lnTo>
                <a:lnTo>
                  <a:pt x="2509139" y="0"/>
                </a:lnTo>
                <a:close/>
              </a:path>
              <a:path w="3027679" h="8254">
                <a:moveTo>
                  <a:pt x="2560701" y="0"/>
                </a:moveTo>
                <a:lnTo>
                  <a:pt x="2532888" y="0"/>
                </a:lnTo>
                <a:lnTo>
                  <a:pt x="2532888" y="1650"/>
                </a:lnTo>
                <a:lnTo>
                  <a:pt x="2532126" y="3937"/>
                </a:lnTo>
                <a:lnTo>
                  <a:pt x="2532888" y="5587"/>
                </a:lnTo>
                <a:lnTo>
                  <a:pt x="2532888" y="7112"/>
                </a:lnTo>
                <a:lnTo>
                  <a:pt x="2534539" y="8000"/>
                </a:lnTo>
                <a:lnTo>
                  <a:pt x="2559939" y="8000"/>
                </a:lnTo>
                <a:lnTo>
                  <a:pt x="2560701" y="7112"/>
                </a:lnTo>
                <a:lnTo>
                  <a:pt x="2562352" y="5587"/>
                </a:lnTo>
                <a:lnTo>
                  <a:pt x="2562352" y="1650"/>
                </a:lnTo>
                <a:lnTo>
                  <a:pt x="2560701" y="0"/>
                </a:lnTo>
                <a:close/>
              </a:path>
              <a:path w="3027679" h="8254">
                <a:moveTo>
                  <a:pt x="2613914" y="0"/>
                </a:moveTo>
                <a:lnTo>
                  <a:pt x="2586101" y="0"/>
                </a:lnTo>
                <a:lnTo>
                  <a:pt x="2585339" y="1650"/>
                </a:lnTo>
                <a:lnTo>
                  <a:pt x="2585339" y="5587"/>
                </a:lnTo>
                <a:lnTo>
                  <a:pt x="2586101" y="7112"/>
                </a:lnTo>
                <a:lnTo>
                  <a:pt x="2587752" y="8000"/>
                </a:lnTo>
                <a:lnTo>
                  <a:pt x="2613152" y="8000"/>
                </a:lnTo>
                <a:lnTo>
                  <a:pt x="2613914" y="7112"/>
                </a:lnTo>
                <a:lnTo>
                  <a:pt x="2615438" y="5587"/>
                </a:lnTo>
                <a:lnTo>
                  <a:pt x="2615438" y="1650"/>
                </a:lnTo>
                <a:lnTo>
                  <a:pt x="2613914" y="0"/>
                </a:lnTo>
                <a:close/>
              </a:path>
              <a:path w="3027679" h="8254">
                <a:moveTo>
                  <a:pt x="2667000" y="0"/>
                </a:moveTo>
                <a:lnTo>
                  <a:pt x="2639314" y="0"/>
                </a:lnTo>
                <a:lnTo>
                  <a:pt x="2637663" y="1650"/>
                </a:lnTo>
                <a:lnTo>
                  <a:pt x="2637663" y="5587"/>
                </a:lnTo>
                <a:lnTo>
                  <a:pt x="2639314" y="7112"/>
                </a:lnTo>
                <a:lnTo>
                  <a:pt x="2640076" y="8000"/>
                </a:lnTo>
                <a:lnTo>
                  <a:pt x="2665476" y="8000"/>
                </a:lnTo>
                <a:lnTo>
                  <a:pt x="2667000" y="7112"/>
                </a:lnTo>
                <a:lnTo>
                  <a:pt x="2667889" y="5587"/>
                </a:lnTo>
                <a:lnTo>
                  <a:pt x="2667889" y="1650"/>
                </a:lnTo>
                <a:lnTo>
                  <a:pt x="2667000" y="0"/>
                </a:lnTo>
                <a:close/>
              </a:path>
              <a:path w="3027679" h="8254">
                <a:moveTo>
                  <a:pt x="2720213" y="0"/>
                </a:moveTo>
                <a:lnTo>
                  <a:pt x="2690876" y="0"/>
                </a:lnTo>
                <a:lnTo>
                  <a:pt x="2690876" y="7112"/>
                </a:lnTo>
                <a:lnTo>
                  <a:pt x="2692400" y="8000"/>
                </a:lnTo>
                <a:lnTo>
                  <a:pt x="2718689" y="8000"/>
                </a:lnTo>
                <a:lnTo>
                  <a:pt x="2720213" y="7112"/>
                </a:lnTo>
                <a:lnTo>
                  <a:pt x="2720213" y="5587"/>
                </a:lnTo>
                <a:lnTo>
                  <a:pt x="2720975" y="3937"/>
                </a:lnTo>
                <a:lnTo>
                  <a:pt x="2720213" y="1650"/>
                </a:lnTo>
                <a:lnTo>
                  <a:pt x="2720213" y="0"/>
                </a:lnTo>
                <a:close/>
              </a:path>
              <a:path w="3027679" h="8254">
                <a:moveTo>
                  <a:pt x="2771775" y="0"/>
                </a:moveTo>
                <a:lnTo>
                  <a:pt x="2744089" y="0"/>
                </a:lnTo>
                <a:lnTo>
                  <a:pt x="2744089" y="1650"/>
                </a:lnTo>
                <a:lnTo>
                  <a:pt x="2743200" y="3937"/>
                </a:lnTo>
                <a:lnTo>
                  <a:pt x="2744089" y="5587"/>
                </a:lnTo>
                <a:lnTo>
                  <a:pt x="2744089" y="7112"/>
                </a:lnTo>
                <a:lnTo>
                  <a:pt x="2745613" y="8000"/>
                </a:lnTo>
                <a:lnTo>
                  <a:pt x="2771013" y="8000"/>
                </a:lnTo>
                <a:lnTo>
                  <a:pt x="2771775" y="7112"/>
                </a:lnTo>
                <a:lnTo>
                  <a:pt x="2773426" y="5587"/>
                </a:lnTo>
                <a:lnTo>
                  <a:pt x="2773426" y="1650"/>
                </a:lnTo>
                <a:lnTo>
                  <a:pt x="2771775" y="0"/>
                </a:lnTo>
                <a:close/>
              </a:path>
              <a:path w="3027679" h="8254">
                <a:moveTo>
                  <a:pt x="2824988" y="0"/>
                </a:moveTo>
                <a:lnTo>
                  <a:pt x="2797175" y="0"/>
                </a:lnTo>
                <a:lnTo>
                  <a:pt x="2795651" y="1650"/>
                </a:lnTo>
                <a:lnTo>
                  <a:pt x="2795651" y="5587"/>
                </a:lnTo>
                <a:lnTo>
                  <a:pt x="2797175" y="7112"/>
                </a:lnTo>
                <a:lnTo>
                  <a:pt x="2797937" y="8000"/>
                </a:lnTo>
                <a:lnTo>
                  <a:pt x="2823337" y="8000"/>
                </a:lnTo>
                <a:lnTo>
                  <a:pt x="2824988" y="7112"/>
                </a:lnTo>
                <a:lnTo>
                  <a:pt x="2825750" y="5587"/>
                </a:lnTo>
                <a:lnTo>
                  <a:pt x="2825750" y="1650"/>
                </a:lnTo>
                <a:lnTo>
                  <a:pt x="2824988" y="0"/>
                </a:lnTo>
                <a:close/>
              </a:path>
              <a:path w="3027679" h="8254">
                <a:moveTo>
                  <a:pt x="2878201" y="0"/>
                </a:moveTo>
                <a:lnTo>
                  <a:pt x="2850388" y="0"/>
                </a:lnTo>
                <a:lnTo>
                  <a:pt x="2848737" y="1650"/>
                </a:lnTo>
                <a:lnTo>
                  <a:pt x="2848737" y="5587"/>
                </a:lnTo>
                <a:lnTo>
                  <a:pt x="2850388" y="7112"/>
                </a:lnTo>
                <a:lnTo>
                  <a:pt x="2851150" y="8000"/>
                </a:lnTo>
                <a:lnTo>
                  <a:pt x="2876550" y="8000"/>
                </a:lnTo>
                <a:lnTo>
                  <a:pt x="2878201" y="7112"/>
                </a:lnTo>
                <a:lnTo>
                  <a:pt x="2878963" y="5587"/>
                </a:lnTo>
                <a:lnTo>
                  <a:pt x="2878963" y="1650"/>
                </a:lnTo>
                <a:lnTo>
                  <a:pt x="2878201" y="0"/>
                </a:lnTo>
                <a:close/>
              </a:path>
              <a:path w="3027679" h="8254">
                <a:moveTo>
                  <a:pt x="2931287" y="0"/>
                </a:moveTo>
                <a:lnTo>
                  <a:pt x="2901950" y="0"/>
                </a:lnTo>
                <a:lnTo>
                  <a:pt x="2901950" y="7112"/>
                </a:lnTo>
                <a:lnTo>
                  <a:pt x="2903474" y="8000"/>
                </a:lnTo>
                <a:lnTo>
                  <a:pt x="2929763" y="8000"/>
                </a:lnTo>
                <a:lnTo>
                  <a:pt x="2931287" y="7112"/>
                </a:lnTo>
                <a:lnTo>
                  <a:pt x="2931287" y="5587"/>
                </a:lnTo>
                <a:lnTo>
                  <a:pt x="2932049" y="3937"/>
                </a:lnTo>
                <a:lnTo>
                  <a:pt x="2931287" y="1650"/>
                </a:lnTo>
                <a:lnTo>
                  <a:pt x="2931287" y="0"/>
                </a:lnTo>
                <a:close/>
              </a:path>
              <a:path w="3027679" h="8254">
                <a:moveTo>
                  <a:pt x="2982849" y="0"/>
                </a:moveTo>
                <a:lnTo>
                  <a:pt x="2955163" y="0"/>
                </a:lnTo>
                <a:lnTo>
                  <a:pt x="2955163" y="1650"/>
                </a:lnTo>
                <a:lnTo>
                  <a:pt x="2953512" y="3937"/>
                </a:lnTo>
                <a:lnTo>
                  <a:pt x="2955163" y="5587"/>
                </a:lnTo>
                <a:lnTo>
                  <a:pt x="2955163" y="7112"/>
                </a:lnTo>
                <a:lnTo>
                  <a:pt x="2956687" y="8000"/>
                </a:lnTo>
                <a:lnTo>
                  <a:pt x="2981325" y="8000"/>
                </a:lnTo>
                <a:lnTo>
                  <a:pt x="2982849" y="7112"/>
                </a:lnTo>
                <a:lnTo>
                  <a:pt x="2983738" y="5587"/>
                </a:lnTo>
                <a:lnTo>
                  <a:pt x="2983738" y="1650"/>
                </a:lnTo>
                <a:lnTo>
                  <a:pt x="2982849" y="0"/>
                </a:lnTo>
                <a:close/>
              </a:path>
              <a:path w="3027679" h="8254">
                <a:moveTo>
                  <a:pt x="3026537" y="0"/>
                </a:moveTo>
                <a:lnTo>
                  <a:pt x="3008249" y="0"/>
                </a:lnTo>
                <a:lnTo>
                  <a:pt x="3006725" y="1650"/>
                </a:lnTo>
                <a:lnTo>
                  <a:pt x="3006725" y="5587"/>
                </a:lnTo>
                <a:lnTo>
                  <a:pt x="3009138" y="8000"/>
                </a:lnTo>
                <a:lnTo>
                  <a:pt x="3024886" y="8000"/>
                </a:lnTo>
                <a:lnTo>
                  <a:pt x="3026537" y="7112"/>
                </a:lnTo>
                <a:lnTo>
                  <a:pt x="3027299" y="5587"/>
                </a:lnTo>
                <a:lnTo>
                  <a:pt x="3027299" y="1650"/>
                </a:lnTo>
                <a:lnTo>
                  <a:pt x="3026537" y="0"/>
                </a:lnTo>
                <a:close/>
              </a:path>
            </a:pathLst>
          </a:custGeom>
          <a:solidFill>
            <a:srgbClr val="0099FF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object 17"/>
          <p:cNvSpPr/>
          <p:nvPr/>
        </p:nvSpPr>
        <p:spPr>
          <a:xfrm>
            <a:off x="4848225" y="2915920"/>
            <a:ext cx="342900" cy="365125"/>
          </a:xfrm>
          <a:custGeom>
            <a:avLst/>
            <a:gdLst/>
            <a:ahLst/>
            <a:cxnLst/>
            <a:rect l="l" t="t" r="r" b="b"/>
            <a:pathLst>
              <a:path w="342900" h="365125">
                <a:moveTo>
                  <a:pt x="187960" y="0"/>
                </a:moveTo>
                <a:lnTo>
                  <a:pt x="154432" y="0"/>
                </a:lnTo>
                <a:lnTo>
                  <a:pt x="136905" y="2920"/>
                </a:lnTo>
                <a:lnTo>
                  <a:pt x="89153" y="20700"/>
                </a:lnTo>
                <a:lnTo>
                  <a:pt x="50926" y="51688"/>
                </a:lnTo>
                <a:lnTo>
                  <a:pt x="20700" y="96012"/>
                </a:lnTo>
                <a:lnTo>
                  <a:pt x="14350" y="110870"/>
                </a:lnTo>
                <a:lnTo>
                  <a:pt x="6350" y="127126"/>
                </a:lnTo>
                <a:lnTo>
                  <a:pt x="1524" y="144779"/>
                </a:lnTo>
                <a:lnTo>
                  <a:pt x="0" y="162559"/>
                </a:lnTo>
                <a:lnTo>
                  <a:pt x="0" y="202564"/>
                </a:lnTo>
                <a:lnTo>
                  <a:pt x="1524" y="220217"/>
                </a:lnTo>
                <a:lnTo>
                  <a:pt x="6350" y="235076"/>
                </a:lnTo>
                <a:lnTo>
                  <a:pt x="14350" y="252729"/>
                </a:lnTo>
                <a:lnTo>
                  <a:pt x="20700" y="268985"/>
                </a:lnTo>
                <a:lnTo>
                  <a:pt x="28701" y="283844"/>
                </a:lnTo>
                <a:lnTo>
                  <a:pt x="38226" y="297179"/>
                </a:lnTo>
                <a:lnTo>
                  <a:pt x="50926" y="310388"/>
                </a:lnTo>
                <a:lnTo>
                  <a:pt x="62102" y="323722"/>
                </a:lnTo>
                <a:lnTo>
                  <a:pt x="74802" y="334137"/>
                </a:lnTo>
                <a:lnTo>
                  <a:pt x="89153" y="344424"/>
                </a:lnTo>
                <a:lnTo>
                  <a:pt x="103504" y="351789"/>
                </a:lnTo>
                <a:lnTo>
                  <a:pt x="121030" y="356234"/>
                </a:lnTo>
                <a:lnTo>
                  <a:pt x="136905" y="362203"/>
                </a:lnTo>
                <a:lnTo>
                  <a:pt x="154432" y="365125"/>
                </a:lnTo>
                <a:lnTo>
                  <a:pt x="187960" y="365125"/>
                </a:lnTo>
                <a:lnTo>
                  <a:pt x="205486" y="362203"/>
                </a:lnTo>
                <a:lnTo>
                  <a:pt x="223012" y="356234"/>
                </a:lnTo>
                <a:lnTo>
                  <a:pt x="237362" y="351789"/>
                </a:lnTo>
                <a:lnTo>
                  <a:pt x="253237" y="344424"/>
                </a:lnTo>
                <a:lnTo>
                  <a:pt x="265938" y="334137"/>
                </a:lnTo>
                <a:lnTo>
                  <a:pt x="280288" y="323722"/>
                </a:lnTo>
                <a:lnTo>
                  <a:pt x="313816" y="283844"/>
                </a:lnTo>
                <a:lnTo>
                  <a:pt x="328167" y="252729"/>
                </a:lnTo>
                <a:lnTo>
                  <a:pt x="336041" y="235076"/>
                </a:lnTo>
                <a:lnTo>
                  <a:pt x="337692" y="220217"/>
                </a:lnTo>
                <a:lnTo>
                  <a:pt x="340867" y="202564"/>
                </a:lnTo>
                <a:lnTo>
                  <a:pt x="342391" y="181863"/>
                </a:lnTo>
                <a:lnTo>
                  <a:pt x="340867" y="162559"/>
                </a:lnTo>
                <a:lnTo>
                  <a:pt x="337692" y="144779"/>
                </a:lnTo>
                <a:lnTo>
                  <a:pt x="336041" y="127126"/>
                </a:lnTo>
                <a:lnTo>
                  <a:pt x="328167" y="110870"/>
                </a:lnTo>
                <a:lnTo>
                  <a:pt x="321690" y="96012"/>
                </a:lnTo>
                <a:lnTo>
                  <a:pt x="313816" y="79755"/>
                </a:lnTo>
                <a:lnTo>
                  <a:pt x="304164" y="65024"/>
                </a:lnTo>
                <a:lnTo>
                  <a:pt x="293115" y="51688"/>
                </a:lnTo>
                <a:lnTo>
                  <a:pt x="280288" y="41401"/>
                </a:lnTo>
                <a:lnTo>
                  <a:pt x="265938" y="30987"/>
                </a:lnTo>
                <a:lnTo>
                  <a:pt x="253237" y="20700"/>
                </a:lnTo>
                <a:lnTo>
                  <a:pt x="237362" y="13207"/>
                </a:lnTo>
                <a:lnTo>
                  <a:pt x="223012" y="7365"/>
                </a:lnTo>
                <a:lnTo>
                  <a:pt x="205486" y="2920"/>
                </a:lnTo>
                <a:lnTo>
                  <a:pt x="187960" y="0"/>
                </a:lnTo>
                <a:close/>
              </a:path>
            </a:pathLst>
          </a:custGeom>
          <a:solidFill>
            <a:srgbClr val="FFFF00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object 18"/>
          <p:cNvSpPr/>
          <p:nvPr/>
        </p:nvSpPr>
        <p:spPr>
          <a:xfrm>
            <a:off x="4848225" y="2915920"/>
            <a:ext cx="342900" cy="365125"/>
          </a:xfrm>
          <a:custGeom>
            <a:avLst/>
            <a:gdLst/>
            <a:ahLst/>
            <a:cxnLst/>
            <a:rect l="l" t="t" r="r" b="b"/>
            <a:pathLst>
              <a:path w="342900" h="365125">
                <a:moveTo>
                  <a:pt x="171958" y="0"/>
                </a:moveTo>
                <a:lnTo>
                  <a:pt x="154432" y="0"/>
                </a:lnTo>
                <a:lnTo>
                  <a:pt x="136905" y="2920"/>
                </a:lnTo>
                <a:lnTo>
                  <a:pt x="89153" y="20700"/>
                </a:lnTo>
                <a:lnTo>
                  <a:pt x="50926" y="51688"/>
                </a:lnTo>
                <a:lnTo>
                  <a:pt x="20700" y="96012"/>
                </a:lnTo>
                <a:lnTo>
                  <a:pt x="14350" y="110870"/>
                </a:lnTo>
                <a:lnTo>
                  <a:pt x="6350" y="127126"/>
                </a:lnTo>
                <a:lnTo>
                  <a:pt x="1524" y="144779"/>
                </a:lnTo>
                <a:lnTo>
                  <a:pt x="0" y="162559"/>
                </a:lnTo>
                <a:lnTo>
                  <a:pt x="0" y="181863"/>
                </a:lnTo>
                <a:lnTo>
                  <a:pt x="0" y="202564"/>
                </a:lnTo>
                <a:lnTo>
                  <a:pt x="1524" y="220217"/>
                </a:lnTo>
                <a:lnTo>
                  <a:pt x="6350" y="235076"/>
                </a:lnTo>
                <a:lnTo>
                  <a:pt x="14350" y="252729"/>
                </a:lnTo>
                <a:lnTo>
                  <a:pt x="20700" y="268985"/>
                </a:lnTo>
                <a:lnTo>
                  <a:pt x="28701" y="283844"/>
                </a:lnTo>
                <a:lnTo>
                  <a:pt x="38226" y="297179"/>
                </a:lnTo>
                <a:lnTo>
                  <a:pt x="50926" y="310388"/>
                </a:lnTo>
                <a:lnTo>
                  <a:pt x="62102" y="323722"/>
                </a:lnTo>
                <a:lnTo>
                  <a:pt x="74802" y="334137"/>
                </a:lnTo>
                <a:lnTo>
                  <a:pt x="89153" y="344424"/>
                </a:lnTo>
                <a:lnTo>
                  <a:pt x="103504" y="351789"/>
                </a:lnTo>
                <a:lnTo>
                  <a:pt x="121030" y="356234"/>
                </a:lnTo>
                <a:lnTo>
                  <a:pt x="136905" y="362203"/>
                </a:lnTo>
                <a:lnTo>
                  <a:pt x="154432" y="365125"/>
                </a:lnTo>
                <a:lnTo>
                  <a:pt x="171958" y="365125"/>
                </a:lnTo>
                <a:lnTo>
                  <a:pt x="187960" y="365125"/>
                </a:lnTo>
                <a:lnTo>
                  <a:pt x="205486" y="362203"/>
                </a:lnTo>
                <a:lnTo>
                  <a:pt x="223012" y="356234"/>
                </a:lnTo>
                <a:lnTo>
                  <a:pt x="237362" y="351789"/>
                </a:lnTo>
                <a:lnTo>
                  <a:pt x="253237" y="344424"/>
                </a:lnTo>
                <a:lnTo>
                  <a:pt x="265938" y="334137"/>
                </a:lnTo>
                <a:lnTo>
                  <a:pt x="280288" y="323722"/>
                </a:lnTo>
                <a:lnTo>
                  <a:pt x="313816" y="283844"/>
                </a:lnTo>
                <a:lnTo>
                  <a:pt x="328167" y="252729"/>
                </a:lnTo>
                <a:lnTo>
                  <a:pt x="336041" y="235076"/>
                </a:lnTo>
                <a:lnTo>
                  <a:pt x="337692" y="220217"/>
                </a:lnTo>
                <a:lnTo>
                  <a:pt x="340867" y="202564"/>
                </a:lnTo>
                <a:lnTo>
                  <a:pt x="342391" y="181863"/>
                </a:lnTo>
                <a:lnTo>
                  <a:pt x="340867" y="162559"/>
                </a:lnTo>
                <a:lnTo>
                  <a:pt x="337692" y="144779"/>
                </a:lnTo>
                <a:lnTo>
                  <a:pt x="336041" y="127126"/>
                </a:lnTo>
                <a:lnTo>
                  <a:pt x="328167" y="110870"/>
                </a:lnTo>
                <a:lnTo>
                  <a:pt x="321690" y="96012"/>
                </a:lnTo>
                <a:lnTo>
                  <a:pt x="313816" y="79755"/>
                </a:lnTo>
                <a:lnTo>
                  <a:pt x="304164" y="65024"/>
                </a:lnTo>
                <a:lnTo>
                  <a:pt x="293115" y="51688"/>
                </a:lnTo>
                <a:lnTo>
                  <a:pt x="280288" y="41401"/>
                </a:lnTo>
                <a:lnTo>
                  <a:pt x="265938" y="30987"/>
                </a:lnTo>
                <a:lnTo>
                  <a:pt x="253237" y="20700"/>
                </a:lnTo>
                <a:lnTo>
                  <a:pt x="237362" y="13207"/>
                </a:lnTo>
                <a:lnTo>
                  <a:pt x="223012" y="7365"/>
                </a:lnTo>
                <a:lnTo>
                  <a:pt x="205486" y="2920"/>
                </a:lnTo>
                <a:lnTo>
                  <a:pt x="187960" y="0"/>
                </a:lnTo>
                <a:lnTo>
                  <a:pt x="171958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" name="object 19"/>
          <p:cNvSpPr/>
          <p:nvPr/>
        </p:nvSpPr>
        <p:spPr>
          <a:xfrm>
            <a:off x="4968621" y="3114929"/>
            <a:ext cx="144145" cy="0"/>
          </a:xfrm>
          <a:custGeom>
            <a:avLst/>
            <a:gdLst/>
            <a:ahLst/>
            <a:cxnLst/>
            <a:rect l="l" t="t" r="r" b="b"/>
            <a:pathLst>
              <a:path w="144145">
                <a:moveTo>
                  <a:pt x="0" y="0"/>
                </a:moveTo>
                <a:lnTo>
                  <a:pt x="144017" y="0"/>
                </a:lnTo>
              </a:path>
            </a:pathLst>
          </a:custGeom>
          <a:ln w="285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object 20"/>
          <p:cNvSpPr/>
          <p:nvPr/>
        </p:nvSpPr>
        <p:spPr>
          <a:xfrm>
            <a:off x="2044700" y="3443732"/>
            <a:ext cx="3856609" cy="38925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object 21"/>
          <p:cNvSpPr/>
          <p:nvPr/>
        </p:nvSpPr>
        <p:spPr>
          <a:xfrm>
            <a:off x="2692145" y="2932810"/>
            <a:ext cx="342900" cy="365760"/>
          </a:xfrm>
          <a:custGeom>
            <a:avLst/>
            <a:gdLst/>
            <a:ahLst/>
            <a:cxnLst/>
            <a:rect l="l" t="t" r="r" b="b"/>
            <a:pathLst>
              <a:path w="342900" h="365760">
                <a:moveTo>
                  <a:pt x="187960" y="0"/>
                </a:moveTo>
                <a:lnTo>
                  <a:pt x="154559" y="0"/>
                </a:lnTo>
                <a:lnTo>
                  <a:pt x="137033" y="3048"/>
                </a:lnTo>
                <a:lnTo>
                  <a:pt x="89281" y="20700"/>
                </a:lnTo>
                <a:lnTo>
                  <a:pt x="51054" y="51815"/>
                </a:lnTo>
                <a:lnTo>
                  <a:pt x="20701" y="96138"/>
                </a:lnTo>
                <a:lnTo>
                  <a:pt x="14351" y="110998"/>
                </a:lnTo>
                <a:lnTo>
                  <a:pt x="6350" y="127253"/>
                </a:lnTo>
                <a:lnTo>
                  <a:pt x="1651" y="144906"/>
                </a:lnTo>
                <a:lnTo>
                  <a:pt x="0" y="162687"/>
                </a:lnTo>
                <a:lnTo>
                  <a:pt x="0" y="202564"/>
                </a:lnTo>
                <a:lnTo>
                  <a:pt x="1651" y="220344"/>
                </a:lnTo>
                <a:lnTo>
                  <a:pt x="6350" y="235076"/>
                </a:lnTo>
                <a:lnTo>
                  <a:pt x="14351" y="252856"/>
                </a:lnTo>
                <a:lnTo>
                  <a:pt x="20701" y="269113"/>
                </a:lnTo>
                <a:lnTo>
                  <a:pt x="28702" y="283972"/>
                </a:lnTo>
                <a:lnTo>
                  <a:pt x="38227" y="297179"/>
                </a:lnTo>
                <a:lnTo>
                  <a:pt x="51054" y="310514"/>
                </a:lnTo>
                <a:lnTo>
                  <a:pt x="62103" y="323850"/>
                </a:lnTo>
                <a:lnTo>
                  <a:pt x="74930" y="334137"/>
                </a:lnTo>
                <a:lnTo>
                  <a:pt x="89281" y="344550"/>
                </a:lnTo>
                <a:lnTo>
                  <a:pt x="103631" y="351916"/>
                </a:lnTo>
                <a:lnTo>
                  <a:pt x="121158" y="356362"/>
                </a:lnTo>
                <a:lnTo>
                  <a:pt x="137033" y="362330"/>
                </a:lnTo>
                <a:lnTo>
                  <a:pt x="154559" y="365251"/>
                </a:lnTo>
                <a:lnTo>
                  <a:pt x="187960" y="365251"/>
                </a:lnTo>
                <a:lnTo>
                  <a:pt x="205486" y="362330"/>
                </a:lnTo>
                <a:lnTo>
                  <a:pt x="223012" y="356362"/>
                </a:lnTo>
                <a:lnTo>
                  <a:pt x="237362" y="351916"/>
                </a:lnTo>
                <a:lnTo>
                  <a:pt x="253365" y="344550"/>
                </a:lnTo>
                <a:lnTo>
                  <a:pt x="266065" y="334137"/>
                </a:lnTo>
                <a:lnTo>
                  <a:pt x="280416" y="323850"/>
                </a:lnTo>
                <a:lnTo>
                  <a:pt x="313817" y="283972"/>
                </a:lnTo>
                <a:lnTo>
                  <a:pt x="328168" y="252856"/>
                </a:lnTo>
                <a:lnTo>
                  <a:pt x="336169" y="235076"/>
                </a:lnTo>
                <a:lnTo>
                  <a:pt x="337693" y="220344"/>
                </a:lnTo>
                <a:lnTo>
                  <a:pt x="340868" y="202564"/>
                </a:lnTo>
                <a:lnTo>
                  <a:pt x="342519" y="181863"/>
                </a:lnTo>
                <a:lnTo>
                  <a:pt x="340868" y="162687"/>
                </a:lnTo>
                <a:lnTo>
                  <a:pt x="337693" y="144906"/>
                </a:lnTo>
                <a:lnTo>
                  <a:pt x="336169" y="127253"/>
                </a:lnTo>
                <a:lnTo>
                  <a:pt x="328168" y="110998"/>
                </a:lnTo>
                <a:lnTo>
                  <a:pt x="321818" y="96138"/>
                </a:lnTo>
                <a:lnTo>
                  <a:pt x="313817" y="79883"/>
                </a:lnTo>
                <a:lnTo>
                  <a:pt x="304292" y="65150"/>
                </a:lnTo>
                <a:lnTo>
                  <a:pt x="293116" y="51815"/>
                </a:lnTo>
                <a:lnTo>
                  <a:pt x="280416" y="41401"/>
                </a:lnTo>
                <a:lnTo>
                  <a:pt x="266065" y="31114"/>
                </a:lnTo>
                <a:lnTo>
                  <a:pt x="253365" y="20700"/>
                </a:lnTo>
                <a:lnTo>
                  <a:pt x="237362" y="13335"/>
                </a:lnTo>
                <a:lnTo>
                  <a:pt x="223012" y="7492"/>
                </a:lnTo>
                <a:lnTo>
                  <a:pt x="205486" y="3048"/>
                </a:lnTo>
                <a:lnTo>
                  <a:pt x="187960" y="0"/>
                </a:lnTo>
                <a:close/>
              </a:path>
            </a:pathLst>
          </a:custGeom>
          <a:solidFill>
            <a:srgbClr val="FFFF00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object 22"/>
          <p:cNvSpPr/>
          <p:nvPr/>
        </p:nvSpPr>
        <p:spPr>
          <a:xfrm>
            <a:off x="2692145" y="2932810"/>
            <a:ext cx="342900" cy="365760"/>
          </a:xfrm>
          <a:custGeom>
            <a:avLst/>
            <a:gdLst/>
            <a:ahLst/>
            <a:cxnLst/>
            <a:rect l="l" t="t" r="r" b="b"/>
            <a:pathLst>
              <a:path w="342900" h="365760">
                <a:moveTo>
                  <a:pt x="172085" y="0"/>
                </a:moveTo>
                <a:lnTo>
                  <a:pt x="154559" y="0"/>
                </a:lnTo>
                <a:lnTo>
                  <a:pt x="137033" y="3048"/>
                </a:lnTo>
                <a:lnTo>
                  <a:pt x="89281" y="20700"/>
                </a:lnTo>
                <a:lnTo>
                  <a:pt x="51054" y="51815"/>
                </a:lnTo>
                <a:lnTo>
                  <a:pt x="20701" y="96138"/>
                </a:lnTo>
                <a:lnTo>
                  <a:pt x="14351" y="110998"/>
                </a:lnTo>
                <a:lnTo>
                  <a:pt x="6350" y="127253"/>
                </a:lnTo>
                <a:lnTo>
                  <a:pt x="1651" y="144906"/>
                </a:lnTo>
                <a:lnTo>
                  <a:pt x="0" y="162687"/>
                </a:lnTo>
                <a:lnTo>
                  <a:pt x="0" y="181863"/>
                </a:lnTo>
                <a:lnTo>
                  <a:pt x="0" y="202564"/>
                </a:lnTo>
                <a:lnTo>
                  <a:pt x="1651" y="220344"/>
                </a:lnTo>
                <a:lnTo>
                  <a:pt x="6350" y="235076"/>
                </a:lnTo>
                <a:lnTo>
                  <a:pt x="14351" y="252856"/>
                </a:lnTo>
                <a:lnTo>
                  <a:pt x="20701" y="269113"/>
                </a:lnTo>
                <a:lnTo>
                  <a:pt x="28702" y="283972"/>
                </a:lnTo>
                <a:lnTo>
                  <a:pt x="38227" y="297179"/>
                </a:lnTo>
                <a:lnTo>
                  <a:pt x="51054" y="310514"/>
                </a:lnTo>
                <a:lnTo>
                  <a:pt x="62103" y="323850"/>
                </a:lnTo>
                <a:lnTo>
                  <a:pt x="74930" y="334137"/>
                </a:lnTo>
                <a:lnTo>
                  <a:pt x="89281" y="344550"/>
                </a:lnTo>
                <a:lnTo>
                  <a:pt x="103631" y="351916"/>
                </a:lnTo>
                <a:lnTo>
                  <a:pt x="121158" y="356362"/>
                </a:lnTo>
                <a:lnTo>
                  <a:pt x="137033" y="362330"/>
                </a:lnTo>
                <a:lnTo>
                  <a:pt x="154559" y="365251"/>
                </a:lnTo>
                <a:lnTo>
                  <a:pt x="172085" y="365251"/>
                </a:lnTo>
                <a:lnTo>
                  <a:pt x="187960" y="365251"/>
                </a:lnTo>
                <a:lnTo>
                  <a:pt x="205486" y="362330"/>
                </a:lnTo>
                <a:lnTo>
                  <a:pt x="223012" y="356362"/>
                </a:lnTo>
                <a:lnTo>
                  <a:pt x="237362" y="351916"/>
                </a:lnTo>
                <a:lnTo>
                  <a:pt x="253365" y="344550"/>
                </a:lnTo>
                <a:lnTo>
                  <a:pt x="266065" y="334137"/>
                </a:lnTo>
                <a:lnTo>
                  <a:pt x="280416" y="323850"/>
                </a:lnTo>
                <a:lnTo>
                  <a:pt x="313817" y="283972"/>
                </a:lnTo>
                <a:lnTo>
                  <a:pt x="328168" y="252856"/>
                </a:lnTo>
                <a:lnTo>
                  <a:pt x="336169" y="235076"/>
                </a:lnTo>
                <a:lnTo>
                  <a:pt x="337693" y="220344"/>
                </a:lnTo>
                <a:lnTo>
                  <a:pt x="340868" y="202564"/>
                </a:lnTo>
                <a:lnTo>
                  <a:pt x="342519" y="181863"/>
                </a:lnTo>
                <a:lnTo>
                  <a:pt x="340868" y="162687"/>
                </a:lnTo>
                <a:lnTo>
                  <a:pt x="337693" y="144906"/>
                </a:lnTo>
                <a:lnTo>
                  <a:pt x="336169" y="127253"/>
                </a:lnTo>
                <a:lnTo>
                  <a:pt x="328168" y="110998"/>
                </a:lnTo>
                <a:lnTo>
                  <a:pt x="321818" y="96138"/>
                </a:lnTo>
                <a:lnTo>
                  <a:pt x="313817" y="79883"/>
                </a:lnTo>
                <a:lnTo>
                  <a:pt x="304292" y="65150"/>
                </a:lnTo>
                <a:lnTo>
                  <a:pt x="293116" y="51815"/>
                </a:lnTo>
                <a:lnTo>
                  <a:pt x="280416" y="41401"/>
                </a:lnTo>
                <a:lnTo>
                  <a:pt x="266065" y="31114"/>
                </a:lnTo>
                <a:lnTo>
                  <a:pt x="253365" y="20700"/>
                </a:lnTo>
                <a:lnTo>
                  <a:pt x="237362" y="13335"/>
                </a:lnTo>
                <a:lnTo>
                  <a:pt x="223012" y="7492"/>
                </a:lnTo>
                <a:lnTo>
                  <a:pt x="205486" y="3048"/>
                </a:lnTo>
                <a:lnTo>
                  <a:pt x="187960" y="0"/>
                </a:lnTo>
                <a:lnTo>
                  <a:pt x="172085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4931790" y="3412997"/>
            <a:ext cx="17780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+</a:t>
            </a: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Calibri"/>
            </a:endParaRPr>
          </a:p>
        </p:txBody>
      </p:sp>
      <p:sp>
        <p:nvSpPr>
          <p:cNvPr id="24" name="object 24"/>
          <p:cNvSpPr txBox="1"/>
          <p:nvPr/>
        </p:nvSpPr>
        <p:spPr>
          <a:xfrm>
            <a:off x="2725547" y="2529078"/>
            <a:ext cx="342265" cy="129730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8100" marR="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2400" b="1" i="0" u="none" strike="noStrike" kern="1200" cap="none" spc="-5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q</a:t>
            </a:r>
            <a:r>
              <a:rPr kumimoji="0" sz="2400" b="1" i="0" u="none" strike="noStrike" kern="1200" cap="none" spc="-7" normalizeH="0" baseline="-20833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1</a:t>
            </a:r>
            <a:endParaRPr kumimoji="0" sz="2400" b="0" i="0" u="none" strike="noStrike" kern="1200" cap="none" spc="0" normalizeH="0" baseline="-20833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Calibri"/>
            </a:endParaRPr>
          </a:p>
          <a:p>
            <a:pPr marL="53975" marR="0" lvl="0" indent="0" algn="l" defTabSz="914400" rtl="0" eaLnBrk="1" fontAlgn="auto" latinLnBrk="0" hangingPunct="1">
              <a:lnSpc>
                <a:spcPct val="100000"/>
              </a:lnSpc>
              <a:spcBef>
                <a:spcPts val="4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+</a:t>
            </a: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Calibri"/>
            </a:endParaRPr>
          </a:p>
          <a:p>
            <a:pPr marL="39370" marR="0" lvl="0" indent="0" algn="l" defTabSz="914400" rtl="0" eaLnBrk="1" fontAlgn="auto" latinLnBrk="0" hangingPunct="1">
              <a:lnSpc>
                <a:spcPct val="100000"/>
              </a:lnSpc>
              <a:spcBef>
                <a:spcPts val="133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+</a:t>
            </a: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Calibri"/>
            </a:endParaRPr>
          </a:p>
        </p:txBody>
      </p:sp>
      <p:sp>
        <p:nvSpPr>
          <p:cNvPr id="25" name="object 25"/>
          <p:cNvSpPr txBox="1"/>
          <p:nvPr/>
        </p:nvSpPr>
        <p:spPr>
          <a:xfrm>
            <a:off x="2425319" y="3116071"/>
            <a:ext cx="34226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8100" marR="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2400" b="1" i="0" u="none" strike="noStrike" kern="1200" cap="none" spc="-5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q</a:t>
            </a:r>
            <a:r>
              <a:rPr kumimoji="0" sz="2400" b="1" i="0" u="none" strike="noStrike" kern="1200" cap="none" spc="-7" normalizeH="0" baseline="-20833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1</a:t>
            </a:r>
            <a:endParaRPr kumimoji="0" sz="2400" b="0" i="0" u="none" strike="noStrike" kern="1200" cap="none" spc="0" normalizeH="0" baseline="-20833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Calibri"/>
            </a:endParaRPr>
          </a:p>
        </p:txBody>
      </p:sp>
      <p:sp>
        <p:nvSpPr>
          <p:cNvPr id="26" name="object 26"/>
          <p:cNvSpPr txBox="1"/>
          <p:nvPr/>
        </p:nvSpPr>
        <p:spPr>
          <a:xfrm>
            <a:off x="4892040" y="2497582"/>
            <a:ext cx="34226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8100" marR="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2400" b="1" i="0" u="none" strike="noStrike" kern="1200" cap="none" spc="-5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q</a:t>
            </a:r>
            <a:r>
              <a:rPr kumimoji="0" sz="2400" b="1" i="0" u="none" strike="noStrike" kern="1200" cap="none" spc="-7" normalizeH="0" baseline="-20833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2</a:t>
            </a:r>
            <a:endParaRPr kumimoji="0" sz="2400" b="0" i="0" u="none" strike="noStrike" kern="1200" cap="none" spc="0" normalizeH="0" baseline="-20833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Calibri"/>
            </a:endParaRPr>
          </a:p>
        </p:txBody>
      </p:sp>
      <p:sp>
        <p:nvSpPr>
          <p:cNvPr id="27" name="object 27"/>
          <p:cNvSpPr txBox="1"/>
          <p:nvPr/>
        </p:nvSpPr>
        <p:spPr>
          <a:xfrm>
            <a:off x="5158485" y="3172459"/>
            <a:ext cx="34226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8100" marR="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2400" b="1" i="0" u="none" strike="noStrike" kern="1200" cap="none" spc="-5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q</a:t>
            </a:r>
            <a:r>
              <a:rPr kumimoji="0" sz="2400" b="1" i="0" u="none" strike="noStrike" kern="1200" cap="none" spc="-7" normalizeH="0" baseline="-20833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2</a:t>
            </a:r>
            <a:endParaRPr kumimoji="0" sz="2400" b="0" i="0" u="none" strike="noStrike" kern="1200" cap="none" spc="0" normalizeH="0" baseline="-20833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Calibri"/>
            </a:endParaRPr>
          </a:p>
        </p:txBody>
      </p:sp>
      <p:sp>
        <p:nvSpPr>
          <p:cNvPr id="28" name="object 28"/>
          <p:cNvSpPr txBox="1"/>
          <p:nvPr/>
        </p:nvSpPr>
        <p:spPr>
          <a:xfrm>
            <a:off x="403047" y="4001875"/>
            <a:ext cx="3710940" cy="862965"/>
          </a:xfrm>
          <a:prstGeom prst="rect">
            <a:avLst/>
          </a:prstGeom>
        </p:spPr>
        <p:txBody>
          <a:bodyPr vert="horz" wrap="square" lIns="0" tIns="77470" rIns="0" bIns="0" rtlCol="0">
            <a:spAutoFit/>
          </a:bodyPr>
          <a:lstStyle/>
          <a:p>
            <a:pPr marL="0" marR="5080" lvl="0" indent="0" algn="r" defTabSz="914400" rtl="0" eaLnBrk="1" fontAlgn="auto" latinLnBrk="0" hangingPunct="1">
              <a:lnSpc>
                <a:spcPct val="100000"/>
              </a:lnSpc>
              <a:spcBef>
                <a:spcPts val="61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2200" b="1" i="0" u="none" strike="noStrike" kern="1200" cap="none" spc="-5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r</a:t>
            </a:r>
            <a:endParaRPr kumimoji="0" sz="2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2400" b="1" i="0" u="none" strike="noStrike" kern="1200" cap="none" spc="-1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Ecuación</a:t>
            </a:r>
            <a:r>
              <a:rPr kumimoji="0" sz="2400" b="1" i="0" u="none" strike="noStrike" kern="1200" cap="none" spc="-4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 </a:t>
            </a:r>
            <a:r>
              <a:rPr kumimoji="0" sz="2400" b="1" i="0" u="none" strike="noStrike" kern="1200" cap="none" spc="-5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escalar</a:t>
            </a: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Calibri"/>
            </a:endParaRPr>
          </a:p>
        </p:txBody>
      </p:sp>
      <p:sp>
        <p:nvSpPr>
          <p:cNvPr id="29" name="object 29"/>
          <p:cNvSpPr/>
          <p:nvPr/>
        </p:nvSpPr>
        <p:spPr>
          <a:xfrm>
            <a:off x="1922398" y="5037582"/>
            <a:ext cx="1728470" cy="1072515"/>
          </a:xfrm>
          <a:custGeom>
            <a:avLst/>
            <a:gdLst/>
            <a:ahLst/>
            <a:cxnLst/>
            <a:rect l="l" t="t" r="r" b="b"/>
            <a:pathLst>
              <a:path w="1728470" h="1072514">
                <a:moveTo>
                  <a:pt x="0" y="1072134"/>
                </a:moveTo>
                <a:lnTo>
                  <a:pt x="1728216" y="1072134"/>
                </a:lnTo>
                <a:lnTo>
                  <a:pt x="1728216" y="0"/>
                </a:lnTo>
                <a:lnTo>
                  <a:pt x="0" y="0"/>
                </a:lnTo>
                <a:lnTo>
                  <a:pt x="0" y="1072134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0" name="object 30"/>
          <p:cNvSpPr/>
          <p:nvPr/>
        </p:nvSpPr>
        <p:spPr>
          <a:xfrm>
            <a:off x="1922398" y="5037582"/>
            <a:ext cx="1728470" cy="1072515"/>
          </a:xfrm>
          <a:custGeom>
            <a:avLst/>
            <a:gdLst/>
            <a:ahLst/>
            <a:cxnLst/>
            <a:rect l="l" t="t" r="r" b="b"/>
            <a:pathLst>
              <a:path w="1728470" h="1072514">
                <a:moveTo>
                  <a:pt x="0" y="1072134"/>
                </a:moveTo>
                <a:lnTo>
                  <a:pt x="1728216" y="1072134"/>
                </a:lnTo>
                <a:lnTo>
                  <a:pt x="1728216" y="0"/>
                </a:lnTo>
                <a:lnTo>
                  <a:pt x="0" y="0"/>
                </a:lnTo>
                <a:lnTo>
                  <a:pt x="0" y="1072134"/>
                </a:lnTo>
                <a:close/>
              </a:path>
            </a:pathLst>
          </a:custGeom>
          <a:ln w="12700">
            <a:solidFill>
              <a:srgbClr val="41709C"/>
            </a:solidFill>
          </a:ln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object 31"/>
          <p:cNvSpPr/>
          <p:nvPr/>
        </p:nvSpPr>
        <p:spPr>
          <a:xfrm>
            <a:off x="2738358" y="5104491"/>
            <a:ext cx="0" cy="498475"/>
          </a:xfrm>
          <a:custGeom>
            <a:avLst/>
            <a:gdLst/>
            <a:ahLst/>
            <a:cxnLst/>
            <a:rect l="l" t="t" r="r" b="b"/>
            <a:pathLst>
              <a:path h="498475">
                <a:moveTo>
                  <a:pt x="0" y="0"/>
                </a:moveTo>
                <a:lnTo>
                  <a:pt x="0" y="498238"/>
                </a:lnTo>
              </a:path>
            </a:pathLst>
          </a:custGeom>
          <a:ln w="1701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object 32"/>
          <p:cNvSpPr/>
          <p:nvPr/>
        </p:nvSpPr>
        <p:spPr>
          <a:xfrm>
            <a:off x="3472106" y="5104491"/>
            <a:ext cx="0" cy="498475"/>
          </a:xfrm>
          <a:custGeom>
            <a:avLst/>
            <a:gdLst/>
            <a:ahLst/>
            <a:cxnLst/>
            <a:rect l="l" t="t" r="r" b="b"/>
            <a:pathLst>
              <a:path h="498475">
                <a:moveTo>
                  <a:pt x="0" y="0"/>
                </a:moveTo>
                <a:lnTo>
                  <a:pt x="0" y="498238"/>
                </a:lnTo>
              </a:path>
            </a:pathLst>
          </a:custGeom>
          <a:ln w="1701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object 33"/>
          <p:cNvSpPr/>
          <p:nvPr/>
        </p:nvSpPr>
        <p:spPr>
          <a:xfrm>
            <a:off x="2702915" y="5645664"/>
            <a:ext cx="809625" cy="0"/>
          </a:xfrm>
          <a:custGeom>
            <a:avLst/>
            <a:gdLst/>
            <a:ahLst/>
            <a:cxnLst/>
            <a:rect l="l" t="t" r="r" b="b"/>
            <a:pathLst>
              <a:path w="809625">
                <a:moveTo>
                  <a:pt x="0" y="0"/>
                </a:moveTo>
                <a:lnTo>
                  <a:pt x="809606" y="0"/>
                </a:lnTo>
              </a:path>
            </a:pathLst>
          </a:custGeom>
          <a:ln w="1686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4" name="object 34"/>
          <p:cNvSpPr txBox="1"/>
          <p:nvPr/>
        </p:nvSpPr>
        <p:spPr>
          <a:xfrm>
            <a:off x="2775238" y="5080366"/>
            <a:ext cx="523240" cy="441959"/>
          </a:xfrm>
          <a:prstGeom prst="rect">
            <a:avLst/>
          </a:prstGeom>
        </p:spPr>
        <p:txBody>
          <a:bodyPr vert="horz" wrap="square" lIns="0" tIns="1651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30"/>
              </a:spcBef>
              <a:spcAft>
                <a:spcPts val="0"/>
              </a:spcAft>
              <a:buClrTx/>
              <a:buSzTx/>
              <a:buFontTx/>
              <a:buNone/>
              <a:tabLst>
                <a:tab pos="334645" algn="l"/>
              </a:tabLst>
              <a:defRPr/>
            </a:pPr>
            <a:r>
              <a:rPr kumimoji="0" sz="2700" b="0" i="0" u="none" strike="noStrike" kern="1200" cap="none" spc="2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q	q</a:t>
            </a:r>
            <a:endParaRPr kumimoji="0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35" name="object 35"/>
          <p:cNvSpPr txBox="1"/>
          <p:nvPr/>
        </p:nvSpPr>
        <p:spPr>
          <a:xfrm>
            <a:off x="2922107" y="5316596"/>
            <a:ext cx="522605" cy="614045"/>
          </a:xfrm>
          <a:prstGeom prst="rect">
            <a:avLst/>
          </a:prstGeom>
        </p:spPr>
        <p:txBody>
          <a:bodyPr vert="horz" wrap="square" lIns="0" tIns="16510" rIns="0" bIns="0" rtlCol="0">
            <a:spAutoFit/>
          </a:bodyPr>
          <a:lstStyle/>
          <a:p>
            <a:pPr marL="25400" marR="0" lvl="0" indent="0" algn="l" defTabSz="914400" rtl="0" eaLnBrk="1" fontAlgn="auto" latinLnBrk="0" hangingPunct="1">
              <a:lnSpc>
                <a:spcPts val="1605"/>
              </a:lnSpc>
              <a:spcBef>
                <a:spcPts val="130"/>
              </a:spcBef>
              <a:spcAft>
                <a:spcPts val="0"/>
              </a:spcAft>
              <a:buClrTx/>
              <a:buSzTx/>
              <a:buFontTx/>
              <a:buNone/>
              <a:tabLst>
                <a:tab pos="382270" algn="l"/>
              </a:tabLst>
              <a:defRPr/>
            </a:pPr>
            <a:r>
              <a:rPr kumimoji="0" sz="1550" b="0" i="0" u="none" strike="noStrike" kern="1200" cap="none" spc="2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1	2</a:t>
            </a:r>
            <a:endParaRPr kumimoji="0" sz="15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  <a:p>
            <a:pPr marL="50800" marR="0" lvl="0" indent="0" algn="l" defTabSz="914400" rtl="0" eaLnBrk="1" fontAlgn="auto" latinLnBrk="0" hangingPunct="1">
              <a:lnSpc>
                <a:spcPts val="2985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4050" b="0" i="0" u="none" strike="noStrike" kern="1200" cap="none" spc="165" normalizeH="0" baseline="-2572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r</a:t>
            </a:r>
            <a:r>
              <a:rPr kumimoji="0" sz="1550" b="0" i="0" u="none" strike="noStrike" kern="1200" cap="none" spc="1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2</a:t>
            </a:r>
            <a:endParaRPr kumimoji="0" sz="15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36" name="object 36"/>
          <p:cNvSpPr txBox="1"/>
          <p:nvPr/>
        </p:nvSpPr>
        <p:spPr>
          <a:xfrm>
            <a:off x="1975568" y="5373133"/>
            <a:ext cx="676275" cy="441959"/>
          </a:xfrm>
          <a:prstGeom prst="rect">
            <a:avLst/>
          </a:prstGeom>
        </p:spPr>
        <p:txBody>
          <a:bodyPr vert="horz" wrap="square" lIns="0" tIns="1651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3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2700" b="0" i="0" u="none" strike="noStrike" kern="1200" cap="none" spc="-7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F</a:t>
            </a:r>
            <a:r>
              <a:rPr kumimoji="0" sz="2700" b="0" i="0" u="none" strike="noStrike" kern="1200" cap="none" spc="-7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/>
                <a:ea typeface="+mn-ea"/>
                <a:cs typeface="Symbol"/>
              </a:rPr>
              <a:t></a:t>
            </a:r>
            <a:r>
              <a:rPr kumimoji="0" sz="2700" b="0" i="0" u="none" strike="noStrike" kern="1200" cap="none" spc="-37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sz="2700" b="0" i="0" u="none" strike="noStrike" kern="1200" cap="none" spc="4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K</a:t>
            </a:r>
            <a:endParaRPr kumimoji="0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37" name="object 37"/>
          <p:cNvSpPr/>
          <p:nvPr/>
        </p:nvSpPr>
        <p:spPr>
          <a:xfrm>
            <a:off x="4565552" y="5721233"/>
            <a:ext cx="610235" cy="0"/>
          </a:xfrm>
          <a:custGeom>
            <a:avLst/>
            <a:gdLst/>
            <a:ahLst/>
            <a:cxnLst/>
            <a:rect l="l" t="t" r="r" b="b"/>
            <a:pathLst>
              <a:path w="610235">
                <a:moveTo>
                  <a:pt x="0" y="0"/>
                </a:moveTo>
                <a:lnTo>
                  <a:pt x="610055" y="0"/>
                </a:lnTo>
              </a:path>
            </a:pathLst>
          </a:custGeom>
          <a:ln w="1281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" name="object 38"/>
          <p:cNvSpPr txBox="1"/>
          <p:nvPr/>
        </p:nvSpPr>
        <p:spPr>
          <a:xfrm>
            <a:off x="5929162" y="5501901"/>
            <a:ext cx="101600" cy="210185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11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200" b="0" i="0" u="none" strike="noStrike" kern="1200" cap="none" spc="-7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9</a:t>
            </a:r>
            <a:endParaRPr kumimoji="0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39" name="object 39"/>
          <p:cNvSpPr txBox="1"/>
          <p:nvPr/>
        </p:nvSpPr>
        <p:spPr>
          <a:xfrm>
            <a:off x="6950165" y="5501901"/>
            <a:ext cx="101600" cy="210185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11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200" b="0" i="0" u="none" strike="noStrike" kern="1200" cap="none" spc="-7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2</a:t>
            </a:r>
            <a:endParaRPr kumimoji="0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0" name="object 40"/>
          <p:cNvSpPr txBox="1"/>
          <p:nvPr/>
        </p:nvSpPr>
        <p:spPr>
          <a:xfrm>
            <a:off x="5049626" y="5900548"/>
            <a:ext cx="101600" cy="210185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11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200" b="0" i="0" u="none" strike="noStrike" kern="1200" cap="none" spc="-7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0</a:t>
            </a:r>
            <a:endParaRPr kumimoji="0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1" name="object 41"/>
          <p:cNvSpPr txBox="1"/>
          <p:nvPr/>
        </p:nvSpPr>
        <p:spPr>
          <a:xfrm>
            <a:off x="4800905" y="5341263"/>
            <a:ext cx="156845" cy="344170"/>
          </a:xfrm>
          <a:prstGeom prst="rect">
            <a:avLst/>
          </a:prstGeom>
        </p:spPr>
        <p:txBody>
          <a:bodyPr vert="horz" wrap="square" lIns="0" tIns="17780" rIns="0" bIns="0" rtlCol="0">
            <a:spAutoFit/>
          </a:bodyPr>
          <a:lstStyle/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14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2050" b="0" i="0" u="none" strike="noStrike" kern="1200" cap="none" spc="-1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1</a:t>
            </a:r>
            <a:endParaRPr kumimoji="0" sz="20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2" name="object 42"/>
          <p:cNvSpPr txBox="1"/>
          <p:nvPr/>
        </p:nvSpPr>
        <p:spPr>
          <a:xfrm>
            <a:off x="4139234" y="5509645"/>
            <a:ext cx="3095018" cy="552450"/>
          </a:xfrm>
          <a:prstGeom prst="rect">
            <a:avLst/>
          </a:prstGeom>
        </p:spPr>
        <p:txBody>
          <a:bodyPr vert="horz" wrap="square" lIns="0" tIns="121285" rIns="0" bIns="0" rtlCol="0">
            <a:spAutoFit/>
          </a:bodyPr>
          <a:lstStyle/>
          <a:p>
            <a:pPr marL="441325" marR="5080" lvl="0" indent="-429259" algn="l" defTabSz="914400" rtl="0" eaLnBrk="1" fontAlgn="auto" latinLnBrk="0" hangingPunct="1">
              <a:lnSpc>
                <a:spcPct val="66700"/>
              </a:lnSpc>
              <a:spcBef>
                <a:spcPts val="955"/>
              </a:spcBef>
              <a:spcAft>
                <a:spcPts val="0"/>
              </a:spcAft>
              <a:buClrTx/>
              <a:buSzTx/>
              <a:buFontTx/>
              <a:buNone/>
              <a:tabLst>
                <a:tab pos="1104900" algn="l"/>
              </a:tabLst>
              <a:defRPr/>
            </a:pPr>
            <a:r>
              <a:rPr kumimoji="0" sz="2050" b="0" i="0" u="none" strike="noStrike" kern="1200" cap="none" spc="-13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K</a:t>
            </a:r>
            <a:r>
              <a:rPr kumimoji="0" sz="2050" b="0" i="0" u="none" strike="noStrike" kern="1200" cap="none" spc="-8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sz="2050" b="0" i="0" u="none" strike="noStrike" kern="1200" cap="none" spc="-114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=		</a:t>
            </a:r>
            <a:r>
              <a:rPr kumimoji="0" sz="2050" b="0" i="0" u="none" strike="noStrike" kern="1200" cap="none" spc="-1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/>
                <a:ea typeface="+mn-ea"/>
                <a:cs typeface="Symbol"/>
              </a:rPr>
              <a:t></a:t>
            </a:r>
            <a:r>
              <a:rPr kumimoji="0" sz="2050" b="0" i="0" u="none" strike="noStrike" kern="1200" cap="none" spc="-1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sz="2050" b="0" i="0" u="none" strike="noStrike" kern="1200" cap="none" spc="-1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9x10 </a:t>
            </a:r>
            <a:r>
              <a:rPr kumimoji="0" lang="es-PE" sz="2050" b="0" i="0" u="none" strike="noStrike" kern="1200" cap="none" spc="-1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sz="2050" b="0" i="0" u="none" strike="noStrike" kern="1200" cap="none" spc="-15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N.m</a:t>
            </a:r>
            <a:r>
              <a:rPr kumimoji="0" sz="2050" b="0" i="0" u="none" strike="noStrike" kern="1200" cap="none" spc="-15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sz="2050" b="0" i="0" u="none" strike="noStrike" kern="1200" cap="none" spc="-11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2</a:t>
            </a:r>
            <a:r>
              <a:rPr kumimoji="0" sz="2050" b="0" i="0" u="none" strike="noStrike" kern="1200" cap="none" spc="-1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sz="2050" b="0" i="0" u="none" strike="noStrike" kern="1200" cap="none" spc="-5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/</a:t>
            </a:r>
            <a:r>
              <a:rPr kumimoji="0" sz="2050" b="0" i="0" u="none" strike="noStrike" kern="1200" cap="none" spc="-15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sz="2050" b="0" i="0" u="none" strike="noStrike" kern="1200" cap="none" spc="-14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  </a:t>
            </a:r>
            <a:r>
              <a:rPr kumimoji="0" sz="2050" b="0" i="0" u="none" strike="noStrike" kern="1200" cap="none" spc="-3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s-PE" sz="2050" b="0" i="0" u="none" strike="noStrike" kern="1200" cap="none" spc="-3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4</a:t>
            </a:r>
            <a:r>
              <a:rPr kumimoji="0" sz="2050" b="0" i="0" u="none" strike="noStrike" kern="1200" cap="none" spc="3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πε</a:t>
            </a:r>
            <a:endParaRPr kumimoji="0" sz="20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3" name="object 43"/>
          <p:cNvSpPr/>
          <p:nvPr/>
        </p:nvSpPr>
        <p:spPr>
          <a:xfrm>
            <a:off x="7666481" y="4838382"/>
            <a:ext cx="2976880" cy="411480"/>
          </a:xfrm>
          <a:custGeom>
            <a:avLst/>
            <a:gdLst/>
            <a:ahLst/>
            <a:cxnLst/>
            <a:rect l="l" t="t" r="r" b="b"/>
            <a:pathLst>
              <a:path w="2976879" h="411479">
                <a:moveTo>
                  <a:pt x="0" y="411162"/>
                </a:moveTo>
                <a:lnTo>
                  <a:pt x="2976499" y="411162"/>
                </a:lnTo>
                <a:lnTo>
                  <a:pt x="2976499" y="0"/>
                </a:lnTo>
                <a:lnTo>
                  <a:pt x="0" y="0"/>
                </a:lnTo>
                <a:lnTo>
                  <a:pt x="0" y="411162"/>
                </a:lnTo>
                <a:close/>
              </a:path>
            </a:pathLst>
          </a:custGeom>
          <a:solidFill>
            <a:srgbClr val="5B9BD4">
              <a:alpha val="54116"/>
            </a:srgbClr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4" name="object 44"/>
          <p:cNvSpPr/>
          <p:nvPr/>
        </p:nvSpPr>
        <p:spPr>
          <a:xfrm>
            <a:off x="9986784" y="4886365"/>
            <a:ext cx="93345" cy="281305"/>
          </a:xfrm>
          <a:custGeom>
            <a:avLst/>
            <a:gdLst/>
            <a:ahLst/>
            <a:cxnLst/>
            <a:rect l="l" t="t" r="r" b="b"/>
            <a:pathLst>
              <a:path w="93345" h="281304">
                <a:moveTo>
                  <a:pt x="93074" y="0"/>
                </a:moveTo>
                <a:lnTo>
                  <a:pt x="0" y="280838"/>
                </a:lnTo>
              </a:path>
            </a:pathLst>
          </a:custGeom>
          <a:ln w="1264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5" name="object 45"/>
          <p:cNvSpPr txBox="1"/>
          <p:nvPr/>
        </p:nvSpPr>
        <p:spPr>
          <a:xfrm>
            <a:off x="7825485" y="5021131"/>
            <a:ext cx="99060" cy="2000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9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150" b="0" i="0" u="none" strike="noStrike" kern="1200" cap="none" spc="3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0</a:t>
            </a:r>
            <a:endParaRPr kumimoji="0" sz="11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6" name="object 46"/>
          <p:cNvSpPr txBox="1"/>
          <p:nvPr/>
        </p:nvSpPr>
        <p:spPr>
          <a:xfrm>
            <a:off x="7680398" y="4848971"/>
            <a:ext cx="2938145" cy="326390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 marL="25400" marR="0" lvl="0" indent="0" algn="l" defTabSz="914400" rtl="0" eaLnBrk="1" fontAlgn="auto" latinLnBrk="0" hangingPunct="1">
              <a:lnSpc>
                <a:spcPct val="100000"/>
              </a:lnSpc>
              <a:spcBef>
                <a:spcPts val="120"/>
              </a:spcBef>
              <a:spcAft>
                <a:spcPts val="0"/>
              </a:spcAft>
              <a:buClrTx/>
              <a:buSzTx/>
              <a:buFontTx/>
              <a:buNone/>
              <a:tabLst>
                <a:tab pos="325120" algn="l"/>
              </a:tabLst>
              <a:defRPr/>
            </a:pPr>
            <a:r>
              <a:rPr kumimoji="0" sz="1950" b="0" i="0" u="none" strike="noStrike" kern="1200" cap="none" spc="6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/>
                <a:ea typeface="+mn-ea"/>
                <a:cs typeface="Symbol"/>
              </a:rPr>
              <a:t></a:t>
            </a:r>
            <a:r>
              <a:rPr kumimoji="0" sz="1950" b="0" i="0" u="none" strike="noStrike" kern="1200" cap="none" spc="6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	</a:t>
            </a:r>
            <a:r>
              <a:rPr kumimoji="0" sz="1950" b="0" i="0" u="none" strike="noStrike" kern="1200" cap="none" spc="7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/>
                <a:ea typeface="+mn-ea"/>
                <a:cs typeface="Symbol"/>
              </a:rPr>
              <a:t></a:t>
            </a:r>
            <a:r>
              <a:rPr kumimoji="0" sz="1950" b="0" i="0" u="none" strike="noStrike" kern="1200" cap="none" spc="7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sz="1950" b="0" i="0" u="none" strike="noStrike" kern="1200" cap="none" spc="6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8.854 </a:t>
            </a:r>
            <a:r>
              <a:rPr kumimoji="0" sz="1950" b="0" i="0" u="none" strike="noStrike" kern="1200" cap="none" spc="8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/>
                <a:ea typeface="+mn-ea"/>
                <a:cs typeface="Symbol"/>
              </a:rPr>
              <a:t></a:t>
            </a:r>
            <a:r>
              <a:rPr kumimoji="0" sz="1950" b="0" i="0" u="none" strike="noStrike" kern="1200" cap="none" spc="8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10</a:t>
            </a:r>
            <a:r>
              <a:rPr kumimoji="0" sz="1725" b="0" i="0" u="none" strike="noStrike" kern="1200" cap="none" spc="120" normalizeH="0" baseline="43478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/>
                <a:ea typeface="+mn-ea"/>
                <a:cs typeface="Symbol"/>
              </a:rPr>
              <a:t></a:t>
            </a:r>
            <a:r>
              <a:rPr kumimoji="0" sz="1725" b="0" i="0" u="none" strike="noStrike" kern="1200" cap="none" spc="120" normalizeH="0" baseline="43478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12 </a:t>
            </a:r>
            <a:r>
              <a:rPr kumimoji="0" sz="1950" b="0" i="0" u="none" strike="noStrike" kern="1200" cap="none" spc="7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</a:t>
            </a:r>
            <a:r>
              <a:rPr kumimoji="0" sz="1725" b="0" i="0" u="none" strike="noStrike" kern="1200" cap="none" spc="104" normalizeH="0" baseline="43478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2</a:t>
            </a:r>
            <a:r>
              <a:rPr kumimoji="0" sz="1725" b="0" i="0" u="none" strike="noStrike" kern="1200" cap="none" spc="330" normalizeH="0" baseline="43478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sz="1950" b="0" i="0" u="none" strike="noStrike" kern="1200" cap="none" spc="7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Nm</a:t>
            </a:r>
            <a:r>
              <a:rPr kumimoji="0" sz="1725" b="0" i="0" u="none" strike="noStrike" kern="1200" cap="none" spc="104" normalizeH="0" baseline="43478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2</a:t>
            </a:r>
            <a:endParaRPr kumimoji="0" sz="1725" b="0" i="0" u="none" strike="noStrike" kern="1200" cap="none" spc="0" normalizeH="0" baseline="43478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7" name="object 47"/>
          <p:cNvSpPr txBox="1"/>
          <p:nvPr/>
        </p:nvSpPr>
        <p:spPr>
          <a:xfrm>
            <a:off x="4249039" y="4972888"/>
            <a:ext cx="120014" cy="248920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114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450" b="0" i="0" u="none" strike="noStrike" kern="1200" cap="none" spc="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0</a:t>
            </a:r>
            <a:endParaRPr kumimoji="0" sz="14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Calibri"/>
            </a:endParaRPr>
          </a:p>
        </p:txBody>
      </p:sp>
      <p:sp>
        <p:nvSpPr>
          <p:cNvPr id="48" name="object 48"/>
          <p:cNvSpPr txBox="1"/>
          <p:nvPr/>
        </p:nvSpPr>
        <p:spPr>
          <a:xfrm>
            <a:off x="4110354" y="4811344"/>
            <a:ext cx="3277870" cy="3606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95"/>
              </a:spcBef>
              <a:spcAft>
                <a:spcPts val="0"/>
              </a:spcAft>
              <a:buClrTx/>
              <a:buSzTx/>
              <a:buFontTx/>
              <a:buNone/>
              <a:tabLst>
                <a:tab pos="286385" algn="l"/>
              </a:tabLst>
              <a:defRPr/>
            </a:pPr>
            <a:r>
              <a:rPr kumimoji="0" sz="2200" b="1" i="0" u="none" strike="noStrike" kern="1200" cap="none" spc="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 Math"/>
                <a:ea typeface="+mn-ea"/>
                <a:cs typeface="Cambria Math"/>
              </a:rPr>
              <a:t>𝛆	</a:t>
            </a:r>
            <a:r>
              <a:rPr kumimoji="0" sz="22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= </a:t>
            </a:r>
            <a:r>
              <a:rPr kumimoji="0" sz="2200" b="0" i="0" u="none" strike="noStrike" kern="1200" cap="none" spc="-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Permitividad </a:t>
            </a:r>
            <a:r>
              <a:rPr kumimoji="0" sz="22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en el</a:t>
            </a:r>
            <a:r>
              <a:rPr kumimoji="0" sz="2200" b="0" i="0" u="none" strike="noStrike" kern="1200" cap="none" spc="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 </a:t>
            </a:r>
            <a:r>
              <a:rPr kumimoji="0" sz="2200" b="0" i="0" u="none" strike="noStrike" kern="1200" cap="none" spc="-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vacío:</a:t>
            </a:r>
            <a:endParaRPr kumimoji="0" sz="2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2511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/>
          <p:nvPr/>
        </p:nvSpPr>
        <p:spPr>
          <a:xfrm>
            <a:off x="5903976" y="1216278"/>
            <a:ext cx="5473065" cy="720725"/>
          </a:xfrm>
          <a:custGeom>
            <a:avLst/>
            <a:gdLst/>
            <a:ahLst/>
            <a:cxnLst/>
            <a:rect l="l" t="t" r="r" b="b"/>
            <a:pathLst>
              <a:path w="5473065" h="720725">
                <a:moveTo>
                  <a:pt x="0" y="720725"/>
                </a:moveTo>
                <a:lnTo>
                  <a:pt x="5472557" y="720725"/>
                </a:lnTo>
                <a:lnTo>
                  <a:pt x="5472557" y="0"/>
                </a:lnTo>
                <a:lnTo>
                  <a:pt x="0" y="0"/>
                </a:lnTo>
                <a:lnTo>
                  <a:pt x="0" y="720725"/>
                </a:lnTo>
                <a:close/>
              </a:path>
            </a:pathLst>
          </a:custGeom>
          <a:solidFill>
            <a:srgbClr val="FFC000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5903976" y="1254844"/>
            <a:ext cx="5473065" cy="720725"/>
          </a:xfrm>
          <a:prstGeom prst="rect">
            <a:avLst/>
          </a:prstGeom>
          <a:ln w="12700">
            <a:solidFill>
              <a:srgbClr val="41709C"/>
            </a:solidFill>
          </a:ln>
        </p:spPr>
        <p:txBody>
          <a:bodyPr vert="horz" wrap="square" lIns="0" tIns="120014" rIns="0" bIns="0" rtlCol="0">
            <a:spAutoFit/>
          </a:bodyPr>
          <a:lstStyle/>
          <a:p>
            <a:pPr marL="170815" marR="0" lvl="0" indent="0" algn="l" defTabSz="914400" rtl="0" eaLnBrk="1" fontAlgn="auto" latinLnBrk="0" hangingPunct="1">
              <a:lnSpc>
                <a:spcPct val="100000"/>
              </a:lnSpc>
              <a:spcBef>
                <a:spcPts val="944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2350" b="0" i="0" u="none" strike="noStrike" kern="1200" cap="none" spc="28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F</a:t>
            </a:r>
            <a:r>
              <a:rPr kumimoji="0" sz="2025" b="0" i="0" u="none" strike="noStrike" kern="1200" cap="none" spc="419" normalizeH="0" baseline="-24691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R</a:t>
            </a:r>
            <a:r>
              <a:rPr kumimoji="0" sz="2025" b="0" i="0" u="none" strike="noStrike" kern="1200" cap="none" spc="862" normalizeH="0" baseline="-24691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sz="2350" b="0" i="0" u="none" strike="noStrike" kern="1200" cap="none" spc="54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/>
                <a:ea typeface="+mn-ea"/>
                <a:cs typeface="Symbol"/>
              </a:rPr>
              <a:t></a:t>
            </a:r>
            <a:r>
              <a:rPr kumimoji="0" sz="2350" b="0" i="0" u="none" strike="noStrike" kern="1200" cap="none" spc="-13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sz="2350" b="0" i="0" u="none" strike="noStrike" kern="1200" cap="none" spc="12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F</a:t>
            </a:r>
            <a:r>
              <a:rPr kumimoji="0" sz="2025" b="0" i="0" u="none" strike="noStrike" kern="1200" cap="none" spc="187" normalizeH="0" baseline="-24691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1</a:t>
            </a:r>
            <a:r>
              <a:rPr kumimoji="0" sz="2025" b="0" i="0" u="none" strike="noStrike" kern="1200" cap="none" spc="457" normalizeH="0" baseline="-24691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sz="2350" b="0" i="0" u="none" strike="noStrike" kern="1200" cap="none" spc="54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/>
                <a:ea typeface="+mn-ea"/>
                <a:cs typeface="Symbol"/>
              </a:rPr>
              <a:t></a:t>
            </a:r>
            <a:r>
              <a:rPr kumimoji="0" sz="2350" b="0" i="0" u="none" strike="noStrike" kern="1200" cap="none" spc="2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sz="2350" b="0" i="0" u="none" strike="noStrike" kern="1200" cap="none" spc="229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F</a:t>
            </a:r>
            <a:r>
              <a:rPr kumimoji="0" sz="2025" b="0" i="0" u="none" strike="noStrike" kern="1200" cap="none" spc="345" normalizeH="0" baseline="-24691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2</a:t>
            </a:r>
            <a:r>
              <a:rPr kumimoji="0" sz="2025" b="0" i="0" u="none" strike="noStrike" kern="1200" cap="none" spc="832" normalizeH="0" baseline="-24691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sz="2350" b="0" i="0" u="none" strike="noStrike" kern="1200" cap="none" spc="54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/>
                <a:ea typeface="+mn-ea"/>
                <a:cs typeface="Symbol"/>
              </a:rPr>
              <a:t></a:t>
            </a:r>
            <a:r>
              <a:rPr kumimoji="0" sz="2350" b="0" i="0" u="none" strike="noStrike" kern="1200" cap="none" spc="2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sz="2350" b="0" i="0" u="none" strike="noStrike" kern="1200" cap="none" spc="2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F</a:t>
            </a:r>
            <a:r>
              <a:rPr kumimoji="0" sz="2025" b="0" i="0" u="none" strike="noStrike" kern="1200" cap="none" spc="300" normalizeH="0" baseline="-24691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3</a:t>
            </a:r>
            <a:r>
              <a:rPr kumimoji="0" sz="2025" b="0" i="0" u="none" strike="noStrike" kern="1200" cap="none" spc="735" normalizeH="0" baseline="-24691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sz="2350" b="0" i="0" u="none" strike="noStrike" kern="1200" cap="none" spc="54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/>
                <a:ea typeface="+mn-ea"/>
                <a:cs typeface="Symbol"/>
              </a:rPr>
              <a:t></a:t>
            </a:r>
            <a:r>
              <a:rPr kumimoji="0" sz="2350" b="0" i="0" u="none" strike="noStrike" kern="1200" cap="none" spc="-18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sz="2350" b="0" i="0" u="none" strike="noStrike" kern="1200" cap="none" spc="24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..............</a:t>
            </a:r>
            <a:r>
              <a:rPr kumimoji="0" sz="2350" b="0" i="0" u="none" strike="noStrike" kern="1200" cap="none" spc="-24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sz="2350" b="0" i="0" u="none" strike="noStrike" kern="1200" cap="none" spc="54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/>
                <a:ea typeface="+mn-ea"/>
                <a:cs typeface="Symbol"/>
              </a:rPr>
              <a:t></a:t>
            </a:r>
            <a:r>
              <a:rPr kumimoji="0" sz="2350" b="0" i="0" u="none" strike="noStrike" kern="1200" cap="none" spc="3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sz="2350" b="0" i="0" u="none" strike="noStrike" kern="1200" cap="none" spc="23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F</a:t>
            </a:r>
            <a:r>
              <a:rPr kumimoji="0" sz="2025" b="0" i="0" u="none" strike="noStrike" kern="1200" cap="none" spc="352" normalizeH="0" baseline="-24691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n</a:t>
            </a:r>
            <a:endParaRPr kumimoji="0" sz="2025" b="0" i="0" u="none" strike="noStrike" kern="1200" cap="none" spc="0" normalizeH="0" baseline="-24691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6098342" y="1284915"/>
            <a:ext cx="5075178" cy="267348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5907404" y="736472"/>
            <a:ext cx="505015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2400" b="1" i="0" u="none" strike="noStrike" kern="1200" cap="none" spc="-5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Fuerza </a:t>
            </a:r>
            <a:r>
              <a:rPr kumimoji="0" sz="2400" b="1" i="0" u="none" strike="noStrike" kern="1200" cap="none" spc="-15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resultante </a:t>
            </a:r>
            <a:r>
              <a:rPr kumimoji="0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del </a:t>
            </a:r>
            <a:r>
              <a:rPr kumimoji="0" sz="2400" b="1" i="0" u="none" strike="noStrike" kern="1200" cap="none" spc="-1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sistema </a:t>
            </a:r>
            <a:r>
              <a:rPr kumimoji="0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de</a:t>
            </a:r>
            <a:r>
              <a:rPr kumimoji="0" sz="2400" b="1" i="0" u="none" strike="noStrike" kern="1200" cap="none" spc="-15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 cargas:</a:t>
            </a: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Calibri"/>
            </a:endParaRPr>
          </a:p>
        </p:txBody>
      </p:sp>
      <p:sp>
        <p:nvSpPr>
          <p:cNvPr id="28" name="object 28"/>
          <p:cNvSpPr txBox="1"/>
          <p:nvPr/>
        </p:nvSpPr>
        <p:spPr>
          <a:xfrm>
            <a:off x="11693779" y="6426809"/>
            <a:ext cx="180975" cy="20891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200" b="0" i="0" u="none" strike="noStrike" kern="1200" cap="none" spc="0" normalizeH="0" baseline="0" noProof="0" dirty="0">
                <a:ln>
                  <a:noFill/>
                </a:ln>
                <a:solidFill>
                  <a:srgbClr val="888888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15</a:t>
            </a:r>
            <a:endParaRPr kumimoji="0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Calibri"/>
            </a:endParaRPr>
          </a:p>
        </p:txBody>
      </p:sp>
      <p:sp>
        <p:nvSpPr>
          <p:cNvPr id="62" name="CuadroTexto 61">
            <a:extLst>
              <a:ext uri="{FF2B5EF4-FFF2-40B4-BE49-F238E27FC236}">
                <a16:creationId xmlns:a16="http://schemas.microsoft.com/office/drawing/2014/main" id="{44613CD6-7311-4C42-B5AC-1127B7EEFA1F}"/>
              </a:ext>
            </a:extLst>
          </p:cNvPr>
          <p:cNvSpPr txBox="1"/>
          <p:nvPr/>
        </p:nvSpPr>
        <p:spPr>
          <a:xfrm>
            <a:off x="2102135" y="381000"/>
            <a:ext cx="3067637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INCIPIO DE SUPERPOSICIÓN</a:t>
            </a:r>
          </a:p>
        </p:txBody>
      </p:sp>
      <p:pic>
        <p:nvPicPr>
          <p:cNvPr id="93" name="Imagen 92">
            <a:extLst>
              <a:ext uri="{FF2B5EF4-FFF2-40B4-BE49-F238E27FC236}">
                <a16:creationId xmlns:a16="http://schemas.microsoft.com/office/drawing/2014/main" id="{63EFE972-C4C9-423D-9747-1EE0419A97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9354" y="1990673"/>
            <a:ext cx="4149575" cy="32036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295720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>
            <a:extLst>
              <a:ext uri="{FF2B5EF4-FFF2-40B4-BE49-F238E27FC236}">
                <a16:creationId xmlns:a16="http://schemas.microsoft.com/office/drawing/2014/main" id="{4357771D-35E0-4C3D-84F6-4DAC2C39C966}"/>
              </a:ext>
            </a:extLst>
          </p:cNvPr>
          <p:cNvSpPr txBox="1"/>
          <p:nvPr/>
        </p:nvSpPr>
        <p:spPr>
          <a:xfrm>
            <a:off x="2159000" y="622300"/>
            <a:ext cx="908050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OBLEMA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i en el rectángulo mostrado hay cuatro cargas q1=10uC, q2= -5 </a:t>
            </a:r>
            <a:r>
              <a:rPr kumimoji="0" lang="es-PE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C</a:t>
            </a:r>
            <a:r>
              <a:rPr kumimoji="0" lang="es-PE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q3=15 </a:t>
            </a:r>
            <a:r>
              <a:rPr kumimoji="0" lang="es-PE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C</a:t>
            </a:r>
            <a:r>
              <a:rPr kumimoji="0" lang="es-PE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y q4= -10 </a:t>
            </a:r>
            <a:r>
              <a:rPr kumimoji="0" lang="es-PE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C</a:t>
            </a:r>
            <a:r>
              <a:rPr kumimoji="0" lang="es-PE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 Determine la fuerza eléctrica sobre la carga q4</a:t>
            </a:r>
          </a:p>
        </p:txBody>
      </p:sp>
      <p:sp>
        <p:nvSpPr>
          <p:cNvPr id="5" name="Rectángulo 4">
            <a:extLst>
              <a:ext uri="{FF2B5EF4-FFF2-40B4-BE49-F238E27FC236}">
                <a16:creationId xmlns:a16="http://schemas.microsoft.com/office/drawing/2014/main" id="{9DE59D0D-06AC-4E59-8BF6-244B464ACD24}"/>
              </a:ext>
            </a:extLst>
          </p:cNvPr>
          <p:cNvSpPr/>
          <p:nvPr/>
        </p:nvSpPr>
        <p:spPr>
          <a:xfrm>
            <a:off x="1168400" y="2536373"/>
            <a:ext cx="2857500" cy="1308100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Elipse 6">
            <a:extLst>
              <a:ext uri="{FF2B5EF4-FFF2-40B4-BE49-F238E27FC236}">
                <a16:creationId xmlns:a16="http://schemas.microsoft.com/office/drawing/2014/main" id="{4E5283D8-2F10-4C6A-AEDF-1DD4F827770D}"/>
              </a:ext>
            </a:extLst>
          </p:cNvPr>
          <p:cNvSpPr/>
          <p:nvPr/>
        </p:nvSpPr>
        <p:spPr>
          <a:xfrm>
            <a:off x="993854" y="2378529"/>
            <a:ext cx="349092" cy="33745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Elipse 7">
            <a:extLst>
              <a:ext uri="{FF2B5EF4-FFF2-40B4-BE49-F238E27FC236}">
                <a16:creationId xmlns:a16="http://schemas.microsoft.com/office/drawing/2014/main" id="{419BC0A7-2C74-4B68-92CE-741D3D97A1CE}"/>
              </a:ext>
            </a:extLst>
          </p:cNvPr>
          <p:cNvSpPr/>
          <p:nvPr/>
        </p:nvSpPr>
        <p:spPr>
          <a:xfrm>
            <a:off x="3851354" y="2389414"/>
            <a:ext cx="349092" cy="337457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Elipse 8">
            <a:extLst>
              <a:ext uri="{FF2B5EF4-FFF2-40B4-BE49-F238E27FC236}">
                <a16:creationId xmlns:a16="http://schemas.microsoft.com/office/drawing/2014/main" id="{98754C40-3987-4660-A600-1B2F7CDED7F7}"/>
              </a:ext>
            </a:extLst>
          </p:cNvPr>
          <p:cNvSpPr/>
          <p:nvPr/>
        </p:nvSpPr>
        <p:spPr>
          <a:xfrm>
            <a:off x="-1947478" y="1562097"/>
            <a:ext cx="349092" cy="33745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Elipse 9">
            <a:extLst>
              <a:ext uri="{FF2B5EF4-FFF2-40B4-BE49-F238E27FC236}">
                <a16:creationId xmlns:a16="http://schemas.microsoft.com/office/drawing/2014/main" id="{CFEC7EAA-7033-40FC-B6EB-E935DE00853E}"/>
              </a:ext>
            </a:extLst>
          </p:cNvPr>
          <p:cNvSpPr/>
          <p:nvPr/>
        </p:nvSpPr>
        <p:spPr>
          <a:xfrm>
            <a:off x="3851354" y="3653975"/>
            <a:ext cx="349092" cy="33745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Elipse 10">
            <a:extLst>
              <a:ext uri="{FF2B5EF4-FFF2-40B4-BE49-F238E27FC236}">
                <a16:creationId xmlns:a16="http://schemas.microsoft.com/office/drawing/2014/main" id="{47F31989-A563-45D2-B5EF-DA6C53722C02}"/>
              </a:ext>
            </a:extLst>
          </p:cNvPr>
          <p:cNvSpPr/>
          <p:nvPr/>
        </p:nvSpPr>
        <p:spPr>
          <a:xfrm>
            <a:off x="993854" y="3664860"/>
            <a:ext cx="349092" cy="337457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CuadroTexto 11">
            <a:extLst>
              <a:ext uri="{FF2B5EF4-FFF2-40B4-BE49-F238E27FC236}">
                <a16:creationId xmlns:a16="http://schemas.microsoft.com/office/drawing/2014/main" id="{CBF96B2B-7CAD-475B-963D-2B1231F928DE}"/>
              </a:ext>
            </a:extLst>
          </p:cNvPr>
          <p:cNvSpPr txBox="1"/>
          <p:nvPr/>
        </p:nvSpPr>
        <p:spPr>
          <a:xfrm>
            <a:off x="425928" y="2950227"/>
            <a:ext cx="7537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0 cm</a:t>
            </a:r>
          </a:p>
        </p:txBody>
      </p:sp>
      <p:sp>
        <p:nvSpPr>
          <p:cNvPr id="13" name="CuadroTexto 12">
            <a:extLst>
              <a:ext uri="{FF2B5EF4-FFF2-40B4-BE49-F238E27FC236}">
                <a16:creationId xmlns:a16="http://schemas.microsoft.com/office/drawing/2014/main" id="{E1063D2B-9E88-4A5D-9886-5F32931470C9}"/>
              </a:ext>
            </a:extLst>
          </p:cNvPr>
          <p:cNvSpPr txBox="1"/>
          <p:nvPr/>
        </p:nvSpPr>
        <p:spPr>
          <a:xfrm>
            <a:off x="2220284" y="4072629"/>
            <a:ext cx="7537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0 cm</a:t>
            </a:r>
          </a:p>
        </p:txBody>
      </p:sp>
      <p:sp>
        <p:nvSpPr>
          <p:cNvPr id="14" name="CuadroTexto 13">
            <a:extLst>
              <a:ext uri="{FF2B5EF4-FFF2-40B4-BE49-F238E27FC236}">
                <a16:creationId xmlns:a16="http://schemas.microsoft.com/office/drawing/2014/main" id="{7A0D6C31-3F17-458D-82F6-D8F86D5B2B8C}"/>
              </a:ext>
            </a:extLst>
          </p:cNvPr>
          <p:cNvSpPr txBox="1"/>
          <p:nvPr/>
        </p:nvSpPr>
        <p:spPr>
          <a:xfrm>
            <a:off x="734000" y="4035003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1</a:t>
            </a:r>
          </a:p>
        </p:txBody>
      </p:sp>
      <p:sp>
        <p:nvSpPr>
          <p:cNvPr id="15" name="CuadroTexto 14">
            <a:extLst>
              <a:ext uri="{FF2B5EF4-FFF2-40B4-BE49-F238E27FC236}">
                <a16:creationId xmlns:a16="http://schemas.microsoft.com/office/drawing/2014/main" id="{5B1073DE-6A8E-4F49-9C4A-A2C099B60075}"/>
              </a:ext>
            </a:extLst>
          </p:cNvPr>
          <p:cNvSpPr txBox="1"/>
          <p:nvPr/>
        </p:nvSpPr>
        <p:spPr>
          <a:xfrm>
            <a:off x="626461" y="2134355"/>
            <a:ext cx="7347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 q2</a:t>
            </a:r>
          </a:p>
        </p:txBody>
      </p:sp>
      <p:sp>
        <p:nvSpPr>
          <p:cNvPr id="16" name="CuadroTexto 15">
            <a:extLst>
              <a:ext uri="{FF2B5EF4-FFF2-40B4-BE49-F238E27FC236}">
                <a16:creationId xmlns:a16="http://schemas.microsoft.com/office/drawing/2014/main" id="{3C2E5E0E-2512-4D1B-99F9-995444B524CC}"/>
              </a:ext>
            </a:extLst>
          </p:cNvPr>
          <p:cNvSpPr txBox="1"/>
          <p:nvPr/>
        </p:nvSpPr>
        <p:spPr>
          <a:xfrm>
            <a:off x="4200446" y="2167041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3</a:t>
            </a:r>
          </a:p>
        </p:txBody>
      </p:sp>
      <p:sp>
        <p:nvSpPr>
          <p:cNvPr id="17" name="CuadroTexto 16">
            <a:extLst>
              <a:ext uri="{FF2B5EF4-FFF2-40B4-BE49-F238E27FC236}">
                <a16:creationId xmlns:a16="http://schemas.microsoft.com/office/drawing/2014/main" id="{2D4D591F-42BA-4F8F-8905-A2FCCDE57181}"/>
              </a:ext>
            </a:extLst>
          </p:cNvPr>
          <p:cNvSpPr txBox="1"/>
          <p:nvPr/>
        </p:nvSpPr>
        <p:spPr>
          <a:xfrm>
            <a:off x="4305302" y="3887963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q4</a:t>
            </a:r>
          </a:p>
        </p:txBody>
      </p:sp>
      <p:sp>
        <p:nvSpPr>
          <p:cNvPr id="18" name="CuadroTexto 17">
            <a:extLst>
              <a:ext uri="{FF2B5EF4-FFF2-40B4-BE49-F238E27FC236}">
                <a16:creationId xmlns:a16="http://schemas.microsoft.com/office/drawing/2014/main" id="{1F4AA70E-1130-4E40-8077-FFDC8DE68107}"/>
              </a:ext>
            </a:extLst>
          </p:cNvPr>
          <p:cNvSpPr txBox="1"/>
          <p:nvPr/>
        </p:nvSpPr>
        <p:spPr>
          <a:xfrm>
            <a:off x="5071507" y="4398889"/>
            <a:ext cx="204898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OLUCIÓN</a:t>
            </a:r>
          </a:p>
        </p:txBody>
      </p:sp>
      <p:sp>
        <p:nvSpPr>
          <p:cNvPr id="19" name="CuadroTexto 18">
            <a:extLst>
              <a:ext uri="{FF2B5EF4-FFF2-40B4-BE49-F238E27FC236}">
                <a16:creationId xmlns:a16="http://schemas.microsoft.com/office/drawing/2014/main" id="{04B48DC3-AF48-434A-AC9F-D0FAD29834D5}"/>
              </a:ext>
            </a:extLst>
          </p:cNvPr>
          <p:cNvSpPr txBox="1"/>
          <p:nvPr/>
        </p:nvSpPr>
        <p:spPr>
          <a:xfrm>
            <a:off x="1853785" y="5079475"/>
            <a:ext cx="217211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ato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1=10uC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2=  -5 </a:t>
            </a:r>
            <a:r>
              <a:rPr kumimoji="0" lang="es-PE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C</a:t>
            </a:r>
            <a:endParaRPr kumimoji="0" lang="es-P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3= 15 </a:t>
            </a:r>
            <a:r>
              <a:rPr kumimoji="0" lang="es-PE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C</a:t>
            </a: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4= -10 </a:t>
            </a:r>
            <a:r>
              <a:rPr kumimoji="0" lang="es-PE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C</a:t>
            </a:r>
            <a:endParaRPr kumimoji="0" lang="es-P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CuadroTexto 19">
            <a:extLst>
              <a:ext uri="{FF2B5EF4-FFF2-40B4-BE49-F238E27FC236}">
                <a16:creationId xmlns:a16="http://schemas.microsoft.com/office/drawing/2014/main" id="{E67F0391-F237-45E0-9872-FA93C177B5D3}"/>
              </a:ext>
            </a:extLst>
          </p:cNvPr>
          <p:cNvSpPr txBox="1"/>
          <p:nvPr/>
        </p:nvSpPr>
        <p:spPr>
          <a:xfrm>
            <a:off x="5960719" y="4879420"/>
            <a:ext cx="3526193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STRATEGIA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ER PASO</a:t>
            </a: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Dibujar el DCL de carga 4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DO PASO</a:t>
            </a: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Calcularemos cada fuerza sobre q4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ER PASO</a:t>
            </a: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Calculamos la resultante sobre la carga 4</a:t>
            </a:r>
          </a:p>
        </p:txBody>
      </p:sp>
    </p:spTree>
    <p:extLst>
      <p:ext uri="{BB962C8B-B14F-4D97-AF65-F5344CB8AC3E}">
        <p14:creationId xmlns:p14="http://schemas.microsoft.com/office/powerpoint/2010/main" val="30848653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uadroTexto 12"/>
          <p:cNvSpPr txBox="1"/>
          <p:nvPr/>
        </p:nvSpPr>
        <p:spPr>
          <a:xfrm>
            <a:off x="1943100" y="1016000"/>
            <a:ext cx="185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er PASO: DCL</a:t>
            </a:r>
            <a:endParaRPr kumimoji="0" lang="es-PE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Rectángulo 15">
            <a:extLst>
              <a:ext uri="{FF2B5EF4-FFF2-40B4-BE49-F238E27FC236}">
                <a16:creationId xmlns:a16="http://schemas.microsoft.com/office/drawing/2014/main" id="{9DE59D0D-06AC-4E59-8BF6-244B464ACD24}"/>
              </a:ext>
            </a:extLst>
          </p:cNvPr>
          <p:cNvSpPr/>
          <p:nvPr/>
        </p:nvSpPr>
        <p:spPr>
          <a:xfrm>
            <a:off x="1168400" y="1801597"/>
            <a:ext cx="2857500" cy="1308100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Elipse 16">
            <a:extLst>
              <a:ext uri="{FF2B5EF4-FFF2-40B4-BE49-F238E27FC236}">
                <a16:creationId xmlns:a16="http://schemas.microsoft.com/office/drawing/2014/main" id="{4E5283D8-2F10-4C6A-AEDF-1DD4F827770D}"/>
              </a:ext>
            </a:extLst>
          </p:cNvPr>
          <p:cNvSpPr/>
          <p:nvPr/>
        </p:nvSpPr>
        <p:spPr>
          <a:xfrm>
            <a:off x="993854" y="1643753"/>
            <a:ext cx="349092" cy="33745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Elipse 17">
            <a:extLst>
              <a:ext uri="{FF2B5EF4-FFF2-40B4-BE49-F238E27FC236}">
                <a16:creationId xmlns:a16="http://schemas.microsoft.com/office/drawing/2014/main" id="{419BC0A7-2C74-4B68-92CE-741D3D97A1CE}"/>
              </a:ext>
            </a:extLst>
          </p:cNvPr>
          <p:cNvSpPr/>
          <p:nvPr/>
        </p:nvSpPr>
        <p:spPr>
          <a:xfrm>
            <a:off x="3851354" y="1654638"/>
            <a:ext cx="349092" cy="337457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" name="Elipse 18">
            <a:extLst>
              <a:ext uri="{FF2B5EF4-FFF2-40B4-BE49-F238E27FC236}">
                <a16:creationId xmlns:a16="http://schemas.microsoft.com/office/drawing/2014/main" id="{CFEC7EAA-7033-40FC-B6EB-E935DE00853E}"/>
              </a:ext>
            </a:extLst>
          </p:cNvPr>
          <p:cNvSpPr/>
          <p:nvPr/>
        </p:nvSpPr>
        <p:spPr>
          <a:xfrm>
            <a:off x="3851354" y="2919199"/>
            <a:ext cx="349092" cy="33745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Elipse 19">
            <a:extLst>
              <a:ext uri="{FF2B5EF4-FFF2-40B4-BE49-F238E27FC236}">
                <a16:creationId xmlns:a16="http://schemas.microsoft.com/office/drawing/2014/main" id="{47F31989-A563-45D2-B5EF-DA6C53722C02}"/>
              </a:ext>
            </a:extLst>
          </p:cNvPr>
          <p:cNvSpPr/>
          <p:nvPr/>
        </p:nvSpPr>
        <p:spPr>
          <a:xfrm>
            <a:off x="993854" y="2930084"/>
            <a:ext cx="349092" cy="337457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CuadroTexto 20">
            <a:extLst>
              <a:ext uri="{FF2B5EF4-FFF2-40B4-BE49-F238E27FC236}">
                <a16:creationId xmlns:a16="http://schemas.microsoft.com/office/drawing/2014/main" id="{CBF96B2B-7CAD-475B-963D-2B1231F928DE}"/>
              </a:ext>
            </a:extLst>
          </p:cNvPr>
          <p:cNvSpPr txBox="1"/>
          <p:nvPr/>
        </p:nvSpPr>
        <p:spPr>
          <a:xfrm>
            <a:off x="425928" y="2215451"/>
            <a:ext cx="7537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0 cm</a:t>
            </a:r>
          </a:p>
        </p:txBody>
      </p:sp>
      <p:sp>
        <p:nvSpPr>
          <p:cNvPr id="22" name="CuadroTexto 21">
            <a:extLst>
              <a:ext uri="{FF2B5EF4-FFF2-40B4-BE49-F238E27FC236}">
                <a16:creationId xmlns:a16="http://schemas.microsoft.com/office/drawing/2014/main" id="{E1063D2B-9E88-4A5D-9886-5F32931470C9}"/>
              </a:ext>
            </a:extLst>
          </p:cNvPr>
          <p:cNvSpPr txBox="1"/>
          <p:nvPr/>
        </p:nvSpPr>
        <p:spPr>
          <a:xfrm>
            <a:off x="2220284" y="3190892"/>
            <a:ext cx="7537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0 cm</a:t>
            </a:r>
          </a:p>
        </p:txBody>
      </p:sp>
      <p:sp>
        <p:nvSpPr>
          <p:cNvPr id="23" name="CuadroTexto 22">
            <a:extLst>
              <a:ext uri="{FF2B5EF4-FFF2-40B4-BE49-F238E27FC236}">
                <a16:creationId xmlns:a16="http://schemas.microsoft.com/office/drawing/2014/main" id="{7A0D6C31-3F17-458D-82F6-D8F86D5B2B8C}"/>
              </a:ext>
            </a:extLst>
          </p:cNvPr>
          <p:cNvSpPr txBox="1"/>
          <p:nvPr/>
        </p:nvSpPr>
        <p:spPr>
          <a:xfrm>
            <a:off x="734000" y="3300227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1</a:t>
            </a:r>
          </a:p>
        </p:txBody>
      </p:sp>
      <p:sp>
        <p:nvSpPr>
          <p:cNvPr id="24" name="CuadroTexto 23">
            <a:extLst>
              <a:ext uri="{FF2B5EF4-FFF2-40B4-BE49-F238E27FC236}">
                <a16:creationId xmlns:a16="http://schemas.microsoft.com/office/drawing/2014/main" id="{5B1073DE-6A8E-4F49-9C4A-A2C099B60075}"/>
              </a:ext>
            </a:extLst>
          </p:cNvPr>
          <p:cNvSpPr txBox="1"/>
          <p:nvPr/>
        </p:nvSpPr>
        <p:spPr>
          <a:xfrm>
            <a:off x="626461" y="1415922"/>
            <a:ext cx="7347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 q2</a:t>
            </a:r>
          </a:p>
        </p:txBody>
      </p:sp>
      <p:sp>
        <p:nvSpPr>
          <p:cNvPr id="25" name="CuadroTexto 24">
            <a:extLst>
              <a:ext uri="{FF2B5EF4-FFF2-40B4-BE49-F238E27FC236}">
                <a16:creationId xmlns:a16="http://schemas.microsoft.com/office/drawing/2014/main" id="{3C2E5E0E-2512-4D1B-99F9-995444B524CC}"/>
              </a:ext>
            </a:extLst>
          </p:cNvPr>
          <p:cNvSpPr txBox="1"/>
          <p:nvPr/>
        </p:nvSpPr>
        <p:spPr>
          <a:xfrm>
            <a:off x="4200446" y="1285304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3</a:t>
            </a:r>
          </a:p>
        </p:txBody>
      </p:sp>
      <p:sp>
        <p:nvSpPr>
          <p:cNvPr id="26" name="CuadroTexto 25">
            <a:extLst>
              <a:ext uri="{FF2B5EF4-FFF2-40B4-BE49-F238E27FC236}">
                <a16:creationId xmlns:a16="http://schemas.microsoft.com/office/drawing/2014/main" id="{2D4D591F-42BA-4F8F-8905-A2FCCDE57181}"/>
              </a:ext>
            </a:extLst>
          </p:cNvPr>
          <p:cNvSpPr txBox="1"/>
          <p:nvPr/>
        </p:nvSpPr>
        <p:spPr>
          <a:xfrm>
            <a:off x="4412203" y="2925031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q4</a:t>
            </a:r>
          </a:p>
        </p:txBody>
      </p:sp>
      <p:cxnSp>
        <p:nvCxnSpPr>
          <p:cNvPr id="28" name="Conector recto de flecha 27"/>
          <p:cNvCxnSpPr>
            <a:stCxn id="19" idx="2"/>
          </p:cNvCxnSpPr>
          <p:nvPr/>
        </p:nvCxnSpPr>
        <p:spPr>
          <a:xfrm flipH="1" flipV="1">
            <a:off x="3167743" y="3087927"/>
            <a:ext cx="683611" cy="1"/>
          </a:xfrm>
          <a:prstGeom prst="straightConnector1">
            <a:avLst/>
          </a:prstGeom>
          <a:ln w="635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recto de flecha 31"/>
          <p:cNvCxnSpPr>
            <a:stCxn id="19" idx="5"/>
          </p:cNvCxnSpPr>
          <p:nvPr/>
        </p:nvCxnSpPr>
        <p:spPr>
          <a:xfrm>
            <a:off x="4149323" y="3207237"/>
            <a:ext cx="756926" cy="352987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ctor recto de flecha 33"/>
          <p:cNvCxnSpPr>
            <a:stCxn id="19" idx="0"/>
          </p:cNvCxnSpPr>
          <p:nvPr/>
        </p:nvCxnSpPr>
        <p:spPr>
          <a:xfrm flipV="1">
            <a:off x="4025900" y="2215451"/>
            <a:ext cx="0" cy="703748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CuadroTexto 34"/>
          <p:cNvSpPr txBox="1"/>
          <p:nvPr/>
        </p:nvSpPr>
        <p:spPr>
          <a:xfrm>
            <a:off x="3026558" y="2510675"/>
            <a:ext cx="800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</a:t>
            </a:r>
            <a:r>
              <a:rPr kumimoji="0" lang="es-E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4</a:t>
            </a:r>
            <a:endParaRPr kumimoji="0" lang="es-PE" sz="24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6" name="CuadroTexto 35"/>
          <p:cNvSpPr txBox="1"/>
          <p:nvPr/>
        </p:nvSpPr>
        <p:spPr>
          <a:xfrm>
            <a:off x="4894699" y="3438726"/>
            <a:ext cx="800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sz="2400" b="1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</a:t>
            </a:r>
            <a:r>
              <a:rPr kumimoji="0" lang="es-E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4</a:t>
            </a:r>
            <a:endParaRPr kumimoji="0" lang="es-PE" sz="2400" b="1" i="0" u="none" strike="noStrike" kern="1200" cap="none" spc="0" normalizeH="0" baseline="0" noProof="0" dirty="0">
              <a:ln>
                <a:noFill/>
              </a:ln>
              <a:solidFill>
                <a:srgbClr val="5B9BD5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7" name="CuadroTexto 36"/>
          <p:cNvSpPr txBox="1"/>
          <p:nvPr/>
        </p:nvSpPr>
        <p:spPr>
          <a:xfrm>
            <a:off x="4149323" y="2242184"/>
            <a:ext cx="800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</a:t>
            </a:r>
            <a:r>
              <a:rPr kumimoji="0" lang="es-E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4</a:t>
            </a:r>
            <a:endParaRPr kumimoji="0" lang="es-PE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" name="CuadroTexto 37"/>
          <p:cNvSpPr txBox="1"/>
          <p:nvPr/>
        </p:nvSpPr>
        <p:spPr>
          <a:xfrm>
            <a:off x="870186" y="4151885"/>
            <a:ext cx="365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do PASO: Calculamos cada fuerza</a:t>
            </a:r>
            <a:endParaRPr kumimoji="0" lang="es-PE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uadroTexto 38"/>
              <p:cNvSpPr txBox="1"/>
              <p:nvPr/>
            </p:nvSpPr>
            <p:spPr>
              <a:xfrm>
                <a:off x="2220284" y="4455928"/>
                <a:ext cx="7758463" cy="60112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B05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E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B05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𝑭</m:t>
                          </m:r>
                        </m:e>
                        <m:sub>
                          <m:r>
                            <a:rPr kumimoji="0" lang="es-E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B05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𝟒</m:t>
                          </m:r>
                        </m:sub>
                      </m:sSub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𝑘</m:t>
                      </m:r>
                      <m:f>
                        <m:fPr>
                          <m:ctrlP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4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a:rPr kumimoji="0" lang="es-E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s-E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kumimoji="0" lang="es-E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  <m:sub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4</m:t>
                              </m:r>
                            </m:sub>
                          </m:sSub>
                        </m:den>
                      </m:f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9</m:t>
                      </m:r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sSup>
                        <m:sSupPr>
                          <m:ctrlP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9</m:t>
                          </m:r>
                        </m:sup>
                      </m:sSup>
                      <m:f>
                        <m:fPr>
                          <m:ctrlP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𝜇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𝐶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 10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𝜇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𝐶</m:t>
                          </m:r>
                        </m:num>
                        <m:den>
                          <m:sSup>
                            <m:sSupPr>
                              <m:ctrlP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.20</m:t>
                              </m:r>
                            </m:e>
                            <m:sup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s-E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9</m:t>
                      </m:r>
                      <m:r>
                        <a:rPr kumimoji="0" lang="es-E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sSup>
                        <m:sSupPr>
                          <m:ctrlPr>
                            <a:rPr kumimoji="0" lang="es-E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s-E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s-E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9</m:t>
                          </m:r>
                        </m:sup>
                      </m:sSup>
                      <m:f>
                        <m:fPr>
                          <m:ctrlPr>
                            <a:rPr kumimoji="0" lang="es-E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s-E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 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sSup>
                            <m:sSupPr>
                              <m:ctrlP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0</m:t>
                              </m:r>
                            </m:e>
                            <m:sup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6</m:t>
                              </m:r>
                            </m:sup>
                          </m:sSup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(10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sSup>
                            <m:sSupPr>
                              <m:ctrlP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0</m:t>
                              </m:r>
                            </m:e>
                            <m:sup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6</m:t>
                              </m:r>
                            </m:sup>
                          </m:sSup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num>
                        <m:den>
                          <m:sSup>
                            <m:sSupPr>
                              <m:ctrlPr>
                                <a:rPr kumimoji="0" lang="es-E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s-E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.20</m:t>
                              </m:r>
                            </m:e>
                            <m:sup>
                              <m:r>
                                <a:rPr kumimoji="0" lang="es-E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s-ES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𝟐</m:t>
                      </m:r>
                      <m:r>
                        <a:rPr kumimoji="0" lang="es-ES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r>
                        <a:rPr kumimoji="0" lang="es-ES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𝟓</m:t>
                      </m:r>
                      <m:r>
                        <a:rPr kumimoji="0" lang="es-ES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𝑁</m:t>
                      </m:r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9" name="CuadroTexto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0284" y="4455928"/>
                <a:ext cx="7758463" cy="60112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uadroTexto 39">
            <a:extLst>
              <a:ext uri="{FF2B5EF4-FFF2-40B4-BE49-F238E27FC236}">
                <a16:creationId xmlns:a16="http://schemas.microsoft.com/office/drawing/2014/main" id="{04B48DC3-AF48-434A-AC9F-D0FAD29834D5}"/>
              </a:ext>
            </a:extLst>
          </p:cNvPr>
          <p:cNvSpPr txBox="1"/>
          <p:nvPr/>
        </p:nvSpPr>
        <p:spPr>
          <a:xfrm>
            <a:off x="8630814" y="1846119"/>
            <a:ext cx="217211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ato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1=10uC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2=  -5 </a:t>
            </a:r>
            <a:r>
              <a:rPr kumimoji="0" lang="es-PE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C</a:t>
            </a:r>
            <a:endParaRPr kumimoji="0" lang="es-P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3= 15 </a:t>
            </a:r>
            <a:r>
              <a:rPr kumimoji="0" lang="es-PE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C</a:t>
            </a: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4= -10 </a:t>
            </a:r>
            <a:r>
              <a:rPr kumimoji="0" lang="es-PE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C</a:t>
            </a:r>
            <a:endParaRPr kumimoji="0" lang="es-P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CuadroTexto 40"/>
              <p:cNvSpPr txBox="1"/>
              <p:nvPr/>
            </p:nvSpPr>
            <p:spPr>
              <a:xfrm>
                <a:off x="1943100" y="5131893"/>
                <a:ext cx="7758463" cy="60112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5B9BD5">
                                  <a:lumMod val="75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E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5B9BD5">
                                  <a:lumMod val="75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𝑭</m:t>
                          </m:r>
                        </m:e>
                        <m:sub>
                          <m:r>
                            <a:rPr kumimoji="0" lang="es-E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5B9BD5">
                                  <a:lumMod val="75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𝟒</m:t>
                          </m:r>
                        </m:sub>
                      </m:sSub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𝑘</m:t>
                      </m:r>
                      <m:f>
                        <m:fPr>
                          <m:ctrlP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4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a:rPr kumimoji="0" lang="es-E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s-E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kumimoji="0" lang="es-E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  <m:sub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4</m:t>
                              </m:r>
                            </m:sub>
                          </m:sSub>
                        </m:den>
                      </m:f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9</m:t>
                      </m:r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sSup>
                        <m:sSupPr>
                          <m:ctrlP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9</m:t>
                          </m:r>
                        </m:sup>
                      </m:sSup>
                      <m:f>
                        <m:fPr>
                          <m:ctrlP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5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𝜇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𝐶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 10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𝜇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𝐶</m:t>
                          </m:r>
                        </m:num>
                        <m:den>
                          <m:sSup>
                            <m:sSupPr>
                              <m:ctrlP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.2236</m:t>
                              </m:r>
                            </m:e>
                            <m:sup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s-E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9</m:t>
                      </m:r>
                      <m:r>
                        <a:rPr kumimoji="0" lang="es-E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sSup>
                        <m:sSupPr>
                          <m:ctrlPr>
                            <a:rPr kumimoji="0" lang="es-E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s-E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s-E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9</m:t>
                          </m:r>
                        </m:sup>
                      </m:sSup>
                      <m:f>
                        <m:fPr>
                          <m:ctrlPr>
                            <a:rPr kumimoji="0" lang="es-E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5 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sSup>
                            <m:sSupPr>
                              <m:ctrlP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0</m:t>
                              </m:r>
                            </m:e>
                            <m:sup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6</m:t>
                              </m:r>
                            </m:sup>
                          </m:sSup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(10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sSup>
                            <m:sSupPr>
                              <m:ctrlP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0</m:t>
                              </m:r>
                            </m:e>
                            <m:sup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6</m:t>
                              </m:r>
                            </m:sup>
                          </m:sSup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num>
                        <m:den>
                          <m:sSup>
                            <m:sSupPr>
                              <m:ctrlPr>
                                <a:rPr kumimoji="0" lang="es-E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s-E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.2</m:t>
                              </m:r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36</m:t>
                              </m:r>
                            </m:e>
                            <m:sup>
                              <m:r>
                                <a:rPr kumimoji="0" lang="es-E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s-ES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𝟗</m:t>
                      </m:r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𝑁</m:t>
                      </m:r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1" name="CuadroTexto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3100" y="5131893"/>
                <a:ext cx="7758463" cy="60112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CuadroTexto 41"/>
              <p:cNvSpPr txBox="1"/>
              <p:nvPr/>
            </p:nvSpPr>
            <p:spPr>
              <a:xfrm>
                <a:off x="2216768" y="5888972"/>
                <a:ext cx="7758463" cy="60112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E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𝑭</m:t>
                          </m:r>
                        </m:e>
                        <m:sub>
                          <m:r>
                            <a:rPr kumimoji="0" lang="es-E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𝟒</m:t>
                          </m:r>
                        </m:sub>
                      </m:sSub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𝑘</m:t>
                      </m:r>
                      <m:f>
                        <m:fPr>
                          <m:ctrlP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3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𝑞</m:t>
                              </m:r>
                            </m:e>
                            <m:sub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4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a:rPr kumimoji="0" lang="es-E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s-E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kumimoji="0" lang="es-E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  <m:sub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34</m:t>
                              </m:r>
                            </m:sub>
                          </m:sSub>
                        </m:den>
                      </m:f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9</m:t>
                      </m:r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sSup>
                        <m:sSupPr>
                          <m:ctrlP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9</m:t>
                          </m:r>
                        </m:sup>
                      </m:sSup>
                      <m:f>
                        <m:fPr>
                          <m:ctrlP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5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𝜇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𝐶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 10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𝜇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𝐶</m:t>
                          </m:r>
                        </m:num>
                        <m:den>
                          <m:sSup>
                            <m:sSupPr>
                              <m:ctrlP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.1</m:t>
                              </m:r>
                            </m:e>
                            <m:sup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s-E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9</m:t>
                      </m:r>
                      <m:r>
                        <a:rPr kumimoji="0" lang="es-E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sSup>
                        <m:sSupPr>
                          <m:ctrlPr>
                            <a:rPr kumimoji="0" lang="es-E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s-E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s-E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9</m:t>
                          </m:r>
                        </m:sup>
                      </m:sSup>
                      <m:f>
                        <m:fPr>
                          <m:ctrlPr>
                            <a:rPr kumimoji="0" lang="es-E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15 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sSup>
                            <m:sSupPr>
                              <m:ctrlP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0</m:t>
                              </m:r>
                            </m:e>
                            <m:sup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6</m:t>
                              </m:r>
                            </m:sup>
                          </m:sSup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(10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sSup>
                            <m:sSupPr>
                              <m:ctrlP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0</m:t>
                              </m:r>
                            </m:e>
                            <m:sup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6</m:t>
                              </m:r>
                            </m:sup>
                          </m:sSup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num>
                        <m:den>
                          <m:sSup>
                            <m:sSupPr>
                              <m:ctrlPr>
                                <a:rPr kumimoji="0" lang="es-E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s-E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.</m:t>
                              </m:r>
                              <m:r>
                                <a:rPr kumimoji="0" lang="es-E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e>
                            <m:sup>
                              <m:r>
                                <a:rPr kumimoji="0" lang="es-E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s-ES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𝟏𝟑𝟓</m:t>
                      </m:r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𝑁</m:t>
                      </m:r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2" name="CuadroTexto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6768" y="5888972"/>
                <a:ext cx="7758463" cy="60112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Conector recto 2">
            <a:extLst>
              <a:ext uri="{FF2B5EF4-FFF2-40B4-BE49-F238E27FC236}">
                <a16:creationId xmlns:a16="http://schemas.microsoft.com/office/drawing/2014/main" id="{E82412CD-7C5E-8160-BF64-C72906131314}"/>
              </a:ext>
            </a:extLst>
          </p:cNvPr>
          <p:cNvCxnSpPr/>
          <p:nvPr/>
        </p:nvCxnSpPr>
        <p:spPr>
          <a:xfrm>
            <a:off x="1179660" y="1801597"/>
            <a:ext cx="4403722" cy="2098794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5723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38" grpId="0"/>
      <p:bldP spid="39" grpId="0"/>
      <p:bldP spid="41" grpId="0"/>
      <p:bldP spid="42" grpId="0"/>
    </p:bld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lantilla Presentación UC - Distancia 2016" id="{454C4D40-895B-4962-A215-1C9F25F759AC}" vid="{FEF40664-E4C2-4A71-AAA3-77AF8BE9C170}"/>
    </a:ext>
  </a:extLst>
</a:theme>
</file>

<file path=ppt/theme/theme3.xml><?xml version="1.0" encoding="utf-8"?>
<a:theme xmlns:a="http://schemas.openxmlformats.org/drawingml/2006/main" name="2_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lantilla Presentación UC - Distancia 2016" id="{454C4D40-895B-4962-A215-1C9F25F759AC}" vid="{FEF40664-E4C2-4A71-AAA3-77AF8BE9C170}"/>
    </a:ext>
  </a:extLst>
</a:theme>
</file>

<file path=ppt/theme/theme4.xml><?xml version="1.0" encoding="utf-8"?>
<a:theme xmlns:a="http://schemas.openxmlformats.org/drawingml/2006/main" name="3_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lantilla Presentación UC - Distancia 2016" id="{454C4D40-895B-4962-A215-1C9F25F759AC}" vid="{FEF40664-E4C2-4A71-AAA3-77AF8BE9C170}"/>
    </a:ext>
  </a:extLst>
</a:theme>
</file>

<file path=ppt/theme/theme5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76</TotalTime>
  <Words>2292</Words>
  <Application>Microsoft Office PowerPoint</Application>
  <PresentationFormat>Panorámica</PresentationFormat>
  <Paragraphs>338</Paragraphs>
  <Slides>33</Slides>
  <Notes>2</Notes>
  <HiddenSlides>0</HiddenSlides>
  <MMClips>0</MMClips>
  <ScaleCrop>false</ScaleCrop>
  <HeadingPairs>
    <vt:vector size="8" baseType="variant">
      <vt:variant>
        <vt:lpstr>Fuentes usadas</vt:lpstr>
      </vt:variant>
      <vt:variant>
        <vt:i4>10</vt:i4>
      </vt:variant>
      <vt:variant>
        <vt:lpstr>Tema</vt:lpstr>
      </vt:variant>
      <vt:variant>
        <vt:i4>4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33</vt:i4>
      </vt:variant>
    </vt:vector>
  </HeadingPairs>
  <TitlesOfParts>
    <vt:vector size="48" baseType="lpstr">
      <vt:lpstr>Arial</vt:lpstr>
      <vt:lpstr>Calibri</vt:lpstr>
      <vt:lpstr>Calibri Light</vt:lpstr>
      <vt:lpstr>Cambria Math</vt:lpstr>
      <vt:lpstr>Century Gothic</vt:lpstr>
      <vt:lpstr>GTWalsheim-Light</vt:lpstr>
      <vt:lpstr>Söhne</vt:lpstr>
      <vt:lpstr>Symbol</vt:lpstr>
      <vt:lpstr>Times New Roman</vt:lpstr>
      <vt:lpstr>Wingdings</vt:lpstr>
      <vt:lpstr>Tema de Office</vt:lpstr>
      <vt:lpstr>1_Tema de Office</vt:lpstr>
      <vt:lpstr>2_Tema de Office</vt:lpstr>
      <vt:lpstr>3_Tema de Office</vt:lpstr>
      <vt:lpstr>Equation</vt:lpstr>
      <vt:lpstr>Fuerza eléctrica –ley de Gauss</vt:lpstr>
      <vt:lpstr>Presentación de PowerPoint</vt:lpstr>
      <vt:lpstr>La carga eléctrica</vt:lpstr>
      <vt:lpstr>Propiedades de la carga eléctrica</vt:lpstr>
      <vt:lpstr>Formas de electrizar un cuerpo</vt:lpstr>
      <vt:lpstr>Ley de Coulomb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Flujo eléctrico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¿Qué aprendimos hoy?</vt:lpstr>
      <vt:lpstr>Referencias Bibliográficas</vt:lpstr>
      <vt:lpstr>Presentación de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Naydú Lorena Hayen Recuay</dc:creator>
  <cp:lastModifiedBy>Erik Maldonado</cp:lastModifiedBy>
  <cp:revision>151</cp:revision>
  <dcterms:created xsi:type="dcterms:W3CDTF">2019-03-08T15:31:06Z</dcterms:created>
  <dcterms:modified xsi:type="dcterms:W3CDTF">2025-10-16T21:13:04Z</dcterms:modified>
</cp:coreProperties>
</file>